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AC3F03" w14:textId="77777777" w:rsidR="00055452" w:rsidRPr="000418D3" w:rsidRDefault="00055452" w:rsidP="009D5C74">
      <w:pPr>
        <w:jc w:val="both"/>
        <w:rPr>
          <w:b/>
          <w:sz w:val="32"/>
          <w:szCs w:val="32"/>
          <w:lang w:val="en-US"/>
        </w:rPr>
      </w:pPr>
      <w:bookmarkStart w:id="0" w:name="_Hlk512268507"/>
    </w:p>
    <w:p w14:paraId="2BFA33C0" w14:textId="26558D19" w:rsidR="00B02CE5" w:rsidRPr="000418D3" w:rsidRDefault="002E7727" w:rsidP="00B02CE5">
      <w:pPr>
        <w:rPr>
          <w:b/>
          <w:sz w:val="32"/>
          <w:szCs w:val="32"/>
          <w:lang w:val="en-US"/>
        </w:rPr>
      </w:pPr>
      <w:r w:rsidRPr="000418D3">
        <w:rPr>
          <w:b/>
          <w:sz w:val="32"/>
          <w:szCs w:val="32"/>
          <w:lang w:val="en-US"/>
        </w:rPr>
        <w:t>COE-C3005</w:t>
      </w:r>
      <w:r w:rsidR="000D4917" w:rsidRPr="000418D3">
        <w:rPr>
          <w:b/>
          <w:sz w:val="32"/>
          <w:szCs w:val="32"/>
          <w:lang w:val="en-US"/>
        </w:rPr>
        <w:t xml:space="preserve"> </w:t>
      </w:r>
      <w:r w:rsidR="001F461C" w:rsidRPr="000418D3">
        <w:rPr>
          <w:b/>
          <w:sz w:val="32"/>
          <w:szCs w:val="32"/>
          <w:lang w:val="en-US"/>
        </w:rPr>
        <w:t xml:space="preserve">Finite Element </w:t>
      </w:r>
      <w:r w:rsidRPr="000418D3">
        <w:rPr>
          <w:b/>
          <w:sz w:val="32"/>
          <w:szCs w:val="32"/>
          <w:lang w:val="en-US"/>
        </w:rPr>
        <w:t>and Finite Difference Methods</w:t>
      </w:r>
    </w:p>
    <w:p w14:paraId="38A0288A" w14:textId="77777777" w:rsidR="00DC72E5" w:rsidRPr="000418D3" w:rsidRDefault="00DC72E5" w:rsidP="00B02CE5">
      <w:pPr>
        <w:rPr>
          <w:b/>
          <w:sz w:val="32"/>
          <w:szCs w:val="32"/>
          <w:lang w:val="en-US"/>
        </w:rPr>
      </w:pPr>
    </w:p>
    <w:p w14:paraId="733FFD29" w14:textId="7A6E6525" w:rsidR="00DC72E5" w:rsidRPr="000418D3" w:rsidRDefault="006048AA" w:rsidP="00DC72E5">
      <w:pPr>
        <w:jc w:val="both"/>
        <w:rPr>
          <w:b/>
          <w:sz w:val="32"/>
          <w:szCs w:val="32"/>
          <w:lang w:val="en-US"/>
        </w:rPr>
      </w:pPr>
      <w:r w:rsidRPr="000418D3">
        <w:rPr>
          <w:b/>
          <w:sz w:val="32"/>
          <w:szCs w:val="32"/>
          <w:lang w:val="en-US"/>
        </w:rPr>
        <w:t>Modelling assignment</w:t>
      </w:r>
      <w:r w:rsidR="00CB11ED" w:rsidRPr="000418D3">
        <w:rPr>
          <w:b/>
          <w:sz w:val="32"/>
          <w:szCs w:val="32"/>
          <w:lang w:val="en-US"/>
        </w:rPr>
        <w:t xml:space="preserve"> 2021</w:t>
      </w:r>
    </w:p>
    <w:p w14:paraId="78E01596" w14:textId="77777777" w:rsidR="00055452" w:rsidRPr="000418D3" w:rsidRDefault="00055452" w:rsidP="00B02CE5">
      <w:pPr>
        <w:rPr>
          <w:b/>
          <w:sz w:val="32"/>
          <w:szCs w:val="32"/>
          <w:lang w:val="en-US"/>
        </w:rPr>
      </w:pPr>
    </w:p>
    <w:p w14:paraId="47A919E5" w14:textId="77777777" w:rsidR="0075616E" w:rsidRPr="000418D3" w:rsidRDefault="0075616E" w:rsidP="00B02CE5">
      <w:pPr>
        <w:rPr>
          <w:b/>
          <w:sz w:val="32"/>
          <w:szCs w:val="32"/>
          <w:lang w:val="en-US"/>
        </w:rPr>
      </w:pPr>
    </w:p>
    <w:p w14:paraId="3D535084" w14:textId="7633A962" w:rsidR="0075616E" w:rsidRPr="000418D3" w:rsidRDefault="00BB081A" w:rsidP="001635B8">
      <w:pPr>
        <w:jc w:val="center"/>
        <w:rPr>
          <w:b/>
          <w:sz w:val="32"/>
          <w:szCs w:val="32"/>
          <w:lang w:val="en-US"/>
        </w:rPr>
      </w:pPr>
      <w:r w:rsidRPr="000418D3">
        <w:rPr>
          <w:b/>
          <w:noProof/>
          <w:sz w:val="32"/>
          <w:szCs w:val="32"/>
          <w:lang w:val="en-US"/>
        </w:rPr>
        <w:drawing>
          <wp:inline distT="0" distB="0" distL="0" distR="0" wp14:anchorId="1589B1AB" wp14:editId="7AAE3999">
            <wp:extent cx="4755680" cy="5321981"/>
            <wp:effectExtent l="0" t="0" r="698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250" b="248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8417" cy="5325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4A820" w14:textId="77777777" w:rsidR="00433B18" w:rsidRPr="000418D3" w:rsidRDefault="00433B18" w:rsidP="00433B18">
      <w:pPr>
        <w:spacing w:line="360" w:lineRule="exact"/>
        <w:rPr>
          <w:lang w:val="en-US"/>
        </w:rPr>
      </w:pPr>
    </w:p>
    <w:p w14:paraId="24F2BB1A" w14:textId="7F556117" w:rsidR="00433B18" w:rsidRPr="000418D3" w:rsidRDefault="00433B18" w:rsidP="001635B8">
      <w:pPr>
        <w:spacing w:line="360" w:lineRule="exact"/>
        <w:jc w:val="center"/>
        <w:rPr>
          <w:lang w:val="en-US"/>
        </w:rPr>
      </w:pPr>
      <w:r w:rsidRPr="000418D3">
        <w:rPr>
          <w:lang w:val="en-US"/>
        </w:rPr>
        <w:t xml:space="preserve">Figure 1. </w:t>
      </w:r>
      <w:r w:rsidR="00BB081A" w:rsidRPr="000418D3">
        <w:rPr>
          <w:lang w:val="en-US"/>
        </w:rPr>
        <w:t>Set-up of</w:t>
      </w:r>
      <w:r w:rsidR="00C47F71" w:rsidRPr="000418D3">
        <w:rPr>
          <w:lang w:val="en-US"/>
        </w:rPr>
        <w:t xml:space="preserve"> </w:t>
      </w:r>
      <w:r w:rsidR="00BB081A" w:rsidRPr="000418D3">
        <w:rPr>
          <w:lang w:val="en-US"/>
        </w:rPr>
        <w:t>the</w:t>
      </w:r>
      <w:r w:rsidR="00227910" w:rsidRPr="000418D3">
        <w:rPr>
          <w:lang w:val="en-US"/>
        </w:rPr>
        <w:t xml:space="preserve"> three</w:t>
      </w:r>
      <w:r w:rsidR="00F509BF" w:rsidRPr="000418D3">
        <w:rPr>
          <w:lang w:val="en-US"/>
        </w:rPr>
        <w:t>-</w:t>
      </w:r>
      <w:r w:rsidR="00227910" w:rsidRPr="000418D3">
        <w:rPr>
          <w:lang w:val="en-US"/>
        </w:rPr>
        <w:t>floor building</w:t>
      </w:r>
      <w:r w:rsidR="00BB081A" w:rsidRPr="000418D3">
        <w:rPr>
          <w:lang w:val="en-US"/>
        </w:rPr>
        <w:t xml:space="preserve"> experiment</w:t>
      </w:r>
    </w:p>
    <w:p w14:paraId="0F00A85E" w14:textId="11467767" w:rsidR="00F911A6" w:rsidRPr="000418D3" w:rsidRDefault="00686685" w:rsidP="00686685">
      <w:pPr>
        <w:tabs>
          <w:tab w:val="left" w:pos="1485"/>
        </w:tabs>
        <w:spacing w:line="360" w:lineRule="exact"/>
        <w:rPr>
          <w:lang w:val="en-US"/>
        </w:rPr>
      </w:pPr>
      <w:r w:rsidRPr="000418D3">
        <w:rPr>
          <w:lang w:val="en-US"/>
        </w:rPr>
        <w:tab/>
      </w:r>
    </w:p>
    <w:p w14:paraId="2747E269" w14:textId="4D4BD07A" w:rsidR="0025053B" w:rsidRPr="000418D3" w:rsidRDefault="00433B18" w:rsidP="00867644">
      <w:pPr>
        <w:spacing w:line="360" w:lineRule="exact"/>
        <w:jc w:val="both"/>
        <w:rPr>
          <w:lang w:val="en-US"/>
        </w:rPr>
      </w:pPr>
      <w:r w:rsidRPr="000418D3">
        <w:rPr>
          <w:lang w:val="en-US"/>
        </w:rPr>
        <w:t xml:space="preserve">In the modelling assignment, </w:t>
      </w:r>
      <w:r w:rsidR="006868BA" w:rsidRPr="000418D3">
        <w:rPr>
          <w:lang w:val="en-US"/>
        </w:rPr>
        <w:t xml:space="preserve">the </w:t>
      </w:r>
      <w:r w:rsidR="00686685" w:rsidRPr="000418D3">
        <w:rPr>
          <w:lang w:val="en-US"/>
        </w:rPr>
        <w:t xml:space="preserve">dynamic properties of </w:t>
      </w:r>
      <w:r w:rsidR="006868BA" w:rsidRPr="000418D3">
        <w:rPr>
          <w:lang w:val="en-US"/>
        </w:rPr>
        <w:t xml:space="preserve">three-floor building in Figure </w:t>
      </w:r>
      <w:r w:rsidR="00686685" w:rsidRPr="000418D3">
        <w:rPr>
          <w:lang w:val="en-US"/>
        </w:rPr>
        <w:t xml:space="preserve">1 </w:t>
      </w:r>
      <w:r w:rsidR="00CD6EDF" w:rsidRPr="000418D3">
        <w:rPr>
          <w:lang w:val="en-US"/>
        </w:rPr>
        <w:t xml:space="preserve">obtained by a model </w:t>
      </w:r>
      <w:r w:rsidR="00E33871" w:rsidRPr="000418D3">
        <w:rPr>
          <w:lang w:val="en-US"/>
        </w:rPr>
        <w:t xml:space="preserve">are compared with experimental results. </w:t>
      </w:r>
      <w:r w:rsidR="00686685" w:rsidRPr="000418D3">
        <w:rPr>
          <w:lang w:val="en-US"/>
        </w:rPr>
        <w:t xml:space="preserve">The </w:t>
      </w:r>
      <w:r w:rsidR="00203E33" w:rsidRPr="000418D3">
        <w:rPr>
          <w:lang w:val="en-US"/>
        </w:rPr>
        <w:t xml:space="preserve">measures of comparison are the two </w:t>
      </w:r>
      <w:r w:rsidR="00C74447" w:rsidRPr="000418D3">
        <w:rPr>
          <w:lang w:val="en-US"/>
        </w:rPr>
        <w:t>lowest frequ</w:t>
      </w:r>
      <w:r w:rsidR="004F3603" w:rsidRPr="000418D3">
        <w:rPr>
          <w:lang w:val="en-US"/>
        </w:rPr>
        <w:t>e</w:t>
      </w:r>
      <w:r w:rsidR="00C74447" w:rsidRPr="000418D3">
        <w:rPr>
          <w:lang w:val="en-US"/>
        </w:rPr>
        <w:t>ncies of the free vibrations.</w:t>
      </w:r>
      <w:r w:rsidR="004F3603" w:rsidRPr="000418D3">
        <w:rPr>
          <w:lang w:val="en-US"/>
        </w:rPr>
        <w:t xml:space="preserve"> </w:t>
      </w:r>
      <w:r w:rsidR="00D25178" w:rsidRPr="000418D3">
        <w:rPr>
          <w:lang w:val="en-US"/>
        </w:rPr>
        <w:t xml:space="preserve">The calculations with the </w:t>
      </w:r>
      <w:r w:rsidR="00B15BC8" w:rsidRPr="000418D3">
        <w:rPr>
          <w:lang w:val="en-US"/>
        </w:rPr>
        <w:t xml:space="preserve">model </w:t>
      </w:r>
      <w:r w:rsidR="00D25178" w:rsidRPr="000418D3">
        <w:rPr>
          <w:lang w:val="en-US"/>
        </w:rPr>
        <w:t xml:space="preserve">use </w:t>
      </w:r>
      <w:r w:rsidR="000418D3" w:rsidRPr="000418D3">
        <w:rPr>
          <w:lang w:val="en-US"/>
        </w:rPr>
        <w:t>discretization</w:t>
      </w:r>
      <w:r w:rsidR="00944333" w:rsidRPr="000418D3">
        <w:rPr>
          <w:lang w:val="en-US"/>
        </w:rPr>
        <w:t xml:space="preserve"> by</w:t>
      </w:r>
      <w:r w:rsidR="00B15BC8" w:rsidRPr="000418D3">
        <w:rPr>
          <w:lang w:val="en-US"/>
        </w:rPr>
        <w:t xml:space="preserve"> (1)</w:t>
      </w:r>
      <w:r w:rsidR="00867644" w:rsidRPr="000418D3">
        <w:rPr>
          <w:lang w:val="en-US"/>
        </w:rPr>
        <w:t xml:space="preserve"> </w:t>
      </w:r>
      <w:r w:rsidR="00B15BC8" w:rsidRPr="000418D3">
        <w:rPr>
          <w:lang w:val="en-US"/>
        </w:rPr>
        <w:t>particle surrogate</w:t>
      </w:r>
      <w:r w:rsidR="000418D3" w:rsidRPr="000418D3">
        <w:rPr>
          <w:lang w:val="en-US"/>
        </w:rPr>
        <w:t xml:space="preserve"> method</w:t>
      </w:r>
      <w:r w:rsidR="00944333" w:rsidRPr="000418D3">
        <w:rPr>
          <w:lang w:val="en-US"/>
        </w:rPr>
        <w:t>,</w:t>
      </w:r>
      <w:r w:rsidR="00B15BC8" w:rsidRPr="000418D3">
        <w:rPr>
          <w:lang w:val="en-US"/>
        </w:rPr>
        <w:t xml:space="preserve"> </w:t>
      </w:r>
      <w:r w:rsidR="00823A95" w:rsidRPr="000418D3">
        <w:rPr>
          <w:lang w:val="en-US"/>
        </w:rPr>
        <w:t>(2)</w:t>
      </w:r>
      <w:r w:rsidR="00B8194C" w:rsidRPr="000418D3">
        <w:rPr>
          <w:lang w:val="en-US"/>
        </w:rPr>
        <w:t xml:space="preserve"> </w:t>
      </w:r>
      <w:r w:rsidR="00944333" w:rsidRPr="000418D3">
        <w:rPr>
          <w:lang w:val="en-US"/>
        </w:rPr>
        <w:t xml:space="preserve">finite difference method, </w:t>
      </w:r>
      <w:r w:rsidR="00832CC3">
        <w:rPr>
          <w:lang w:val="en-US"/>
        </w:rPr>
        <w:t xml:space="preserve">and </w:t>
      </w:r>
      <w:r w:rsidR="00944333" w:rsidRPr="000418D3">
        <w:rPr>
          <w:lang w:val="en-US"/>
        </w:rPr>
        <w:t>(3) finite element method</w:t>
      </w:r>
      <w:r w:rsidR="00832CC3">
        <w:rPr>
          <w:lang w:val="en-US"/>
        </w:rPr>
        <w:t xml:space="preserve">. </w:t>
      </w:r>
      <w:r w:rsidR="0025053B" w:rsidRPr="000418D3">
        <w:rPr>
          <w:lang w:val="en-US"/>
        </w:rPr>
        <w:t xml:space="preserve">Reporting consists of this assignment paper supplemented </w:t>
      </w:r>
      <w:r w:rsidR="00BB390A" w:rsidRPr="000418D3">
        <w:rPr>
          <w:lang w:val="en-US"/>
        </w:rPr>
        <w:t>by the outcome of</w:t>
      </w:r>
      <w:r w:rsidR="00DF0980" w:rsidRPr="000418D3">
        <w:rPr>
          <w:lang w:val="en-US"/>
        </w:rPr>
        <w:t xml:space="preserve"> </w:t>
      </w:r>
      <w:r w:rsidR="00BB081A" w:rsidRPr="000418D3">
        <w:rPr>
          <w:lang w:val="en-US"/>
        </w:rPr>
        <w:t xml:space="preserve">calculations </w:t>
      </w:r>
      <w:r w:rsidR="0013012D" w:rsidRPr="000418D3">
        <w:rPr>
          <w:lang w:val="en-US"/>
        </w:rPr>
        <w:t>(</w:t>
      </w:r>
      <w:r w:rsidR="007C2B12">
        <w:rPr>
          <w:lang w:val="en-US"/>
        </w:rPr>
        <w:t xml:space="preserve">the </w:t>
      </w:r>
      <w:r w:rsidR="00CA3D65">
        <w:rPr>
          <w:lang w:val="en-US"/>
        </w:rPr>
        <w:t xml:space="preserve">missing data </w:t>
      </w:r>
      <w:r w:rsidR="007C2B12">
        <w:rPr>
          <w:lang w:val="en-US"/>
        </w:rPr>
        <w:t>in Table 2</w:t>
      </w:r>
      <w:r w:rsidR="0013012D" w:rsidRPr="000418D3">
        <w:rPr>
          <w:lang w:val="en-US"/>
        </w:rPr>
        <w:t>)</w:t>
      </w:r>
      <w:r w:rsidR="00B83EF3">
        <w:rPr>
          <w:lang w:val="en-US"/>
        </w:rPr>
        <w:t xml:space="preserve">. </w:t>
      </w:r>
      <w:r w:rsidR="00703259" w:rsidRPr="000418D3">
        <w:rPr>
          <w:lang w:val="en-US"/>
        </w:rPr>
        <w:t>Return your report</w:t>
      </w:r>
      <w:r w:rsidR="001C667B" w:rsidRPr="000418D3">
        <w:rPr>
          <w:lang w:val="en-US"/>
        </w:rPr>
        <w:t xml:space="preserve"> </w:t>
      </w:r>
      <w:r w:rsidR="00494AC2" w:rsidRPr="000418D3">
        <w:rPr>
          <w:lang w:val="en-US"/>
        </w:rPr>
        <w:t xml:space="preserve">(in PDF) </w:t>
      </w:r>
      <w:r w:rsidR="001C667B" w:rsidRPr="000418D3">
        <w:rPr>
          <w:lang w:val="en-US"/>
        </w:rPr>
        <w:t>on</w:t>
      </w:r>
      <w:r w:rsidR="00703259" w:rsidRPr="000418D3">
        <w:rPr>
          <w:lang w:val="en-US"/>
        </w:rPr>
        <w:t xml:space="preserve"> Sun </w:t>
      </w:r>
      <w:r w:rsidR="00061298">
        <w:rPr>
          <w:lang w:val="en-US"/>
        </w:rPr>
        <w:t>25</w:t>
      </w:r>
      <w:r w:rsidR="00703259" w:rsidRPr="000418D3">
        <w:rPr>
          <w:lang w:val="en-US"/>
        </w:rPr>
        <w:t>.</w:t>
      </w:r>
      <w:r w:rsidR="00061298">
        <w:rPr>
          <w:lang w:val="en-US"/>
        </w:rPr>
        <w:t>04</w:t>
      </w:r>
      <w:r w:rsidR="00703259" w:rsidRPr="000418D3">
        <w:rPr>
          <w:lang w:val="en-US"/>
        </w:rPr>
        <w:t>.202</w:t>
      </w:r>
      <w:r w:rsidR="00061298">
        <w:rPr>
          <w:lang w:val="en-US"/>
        </w:rPr>
        <w:t>1</w:t>
      </w:r>
      <w:r w:rsidR="00703259" w:rsidRPr="000418D3">
        <w:rPr>
          <w:lang w:val="en-US"/>
        </w:rPr>
        <w:t xml:space="preserve"> 23:55 at the latest (MyCourses</w:t>
      </w:r>
      <w:r w:rsidR="00494AC2" w:rsidRPr="000418D3">
        <w:rPr>
          <w:lang w:val="en-US"/>
        </w:rPr>
        <w:t>).</w:t>
      </w:r>
    </w:p>
    <w:p w14:paraId="251350E3" w14:textId="77777777" w:rsidR="00A23F72" w:rsidRDefault="00A23F72">
      <w:pPr>
        <w:rPr>
          <w:b/>
          <w:bCs/>
          <w:lang w:val="en-US"/>
        </w:rPr>
      </w:pPr>
      <w:r>
        <w:rPr>
          <w:b/>
          <w:bCs/>
          <w:lang w:val="en-US"/>
        </w:rPr>
        <w:br w:type="page"/>
      </w:r>
    </w:p>
    <w:p w14:paraId="0BC59BD5" w14:textId="274BE169" w:rsidR="00867644" w:rsidRPr="000418D3" w:rsidRDefault="001C6C64" w:rsidP="0025053B">
      <w:pPr>
        <w:spacing w:line="360" w:lineRule="exact"/>
        <w:jc w:val="both"/>
        <w:rPr>
          <w:b/>
          <w:lang w:val="en-US"/>
        </w:rPr>
      </w:pPr>
      <w:r>
        <w:rPr>
          <w:b/>
          <w:bCs/>
          <w:lang w:val="en-US"/>
        </w:rPr>
        <w:lastRenderedPageBreak/>
        <w:t>Structure idealization</w:t>
      </w:r>
    </w:p>
    <w:p w14:paraId="36F7EB02" w14:textId="77777777" w:rsidR="00823705" w:rsidRPr="000418D3" w:rsidRDefault="00823705" w:rsidP="00823705">
      <w:pPr>
        <w:jc w:val="both"/>
        <w:rPr>
          <w:b/>
          <w:lang w:val="en-US"/>
        </w:rPr>
      </w:pPr>
    </w:p>
    <w:p w14:paraId="3A82B1B6" w14:textId="1DCDA81C" w:rsidR="004908CB" w:rsidRDefault="004908CB" w:rsidP="004908CB">
      <w:pPr>
        <w:spacing w:line="360" w:lineRule="exact"/>
        <w:jc w:val="both"/>
        <w:rPr>
          <w:lang w:val="en-US"/>
        </w:rPr>
      </w:pPr>
      <w:r>
        <w:rPr>
          <w:lang w:val="en-US"/>
        </w:rPr>
        <w:t>The structure idealization is shown in Figure 2</w:t>
      </w:r>
      <w:r w:rsidR="00E068D5">
        <w:rPr>
          <w:lang w:val="en-US"/>
        </w:rPr>
        <w:t xml:space="preserve"> and the values of the geometric and material parameters therein in Table 1. </w:t>
      </w:r>
      <w:r>
        <w:rPr>
          <w:lang w:val="en-US"/>
        </w:rPr>
        <w:t>F</w:t>
      </w:r>
      <w:r w:rsidRPr="007539FA">
        <w:rPr>
          <w:lang w:val="en-US"/>
        </w:rPr>
        <w:t>loors are made of aluminum and columns are</w:t>
      </w:r>
      <w:r>
        <w:rPr>
          <w:lang w:val="en-US"/>
        </w:rPr>
        <w:t xml:space="preserve"> </w:t>
      </w:r>
      <w:r w:rsidRPr="007539FA">
        <w:rPr>
          <w:lang w:val="en-US"/>
        </w:rPr>
        <w:t xml:space="preserve">threaded </w:t>
      </w:r>
      <w:r>
        <w:rPr>
          <w:lang w:val="en-US"/>
        </w:rPr>
        <w:t>bars</w:t>
      </w:r>
      <w:r w:rsidRPr="007539FA">
        <w:rPr>
          <w:lang w:val="en-US"/>
        </w:rPr>
        <w:t xml:space="preserve"> of </w:t>
      </w:r>
      <w:r>
        <w:rPr>
          <w:lang w:val="en-US"/>
        </w:rPr>
        <w:t xml:space="preserve">standard </w:t>
      </w:r>
      <w:r w:rsidRPr="007539FA">
        <w:rPr>
          <w:lang w:val="en-US"/>
        </w:rPr>
        <w:t>steel</w:t>
      </w:r>
      <w:r>
        <w:rPr>
          <w:lang w:val="en-US"/>
        </w:rPr>
        <w:t xml:space="preserve">. Displacement is constrained by flexible </w:t>
      </w:r>
      <w:r w:rsidR="00BF438A">
        <w:rPr>
          <w:lang w:val="en-US"/>
        </w:rPr>
        <w:t>strips</w:t>
      </w:r>
      <w:r>
        <w:rPr>
          <w:lang w:val="en-US"/>
        </w:rPr>
        <w:t xml:space="preserve"> of plastics.</w:t>
      </w:r>
    </w:p>
    <w:p w14:paraId="680A44FA" w14:textId="48A25FD4" w:rsidR="00D73C0C" w:rsidRPr="000418D3" w:rsidRDefault="002E7727" w:rsidP="00D73C0C">
      <w:pPr>
        <w:spacing w:line="360" w:lineRule="auto"/>
        <w:ind w:left="567" w:hanging="567"/>
        <w:rPr>
          <w:lang w:val="en-US"/>
        </w:rPr>
      </w:pP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0ABE8A8C" wp14:editId="5941B3FA">
                <wp:simplePos x="0" y="0"/>
                <wp:positionH relativeFrom="column">
                  <wp:posOffset>4928870</wp:posOffset>
                </wp:positionH>
                <wp:positionV relativeFrom="paragraph">
                  <wp:posOffset>187325</wp:posOffset>
                </wp:positionV>
                <wp:extent cx="307340" cy="288290"/>
                <wp:effectExtent l="635" t="0" r="0" b="0"/>
                <wp:wrapNone/>
                <wp:docPr id="122" name="Text Box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340" cy="288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A3456AB" w14:textId="77777777" w:rsidR="00D73C0C" w:rsidRPr="001F5A6A" w:rsidRDefault="00D73C0C" w:rsidP="00D73C0C">
                            <w:pPr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 w:rsidRPr="001F5A6A">
                              <w:rPr>
                                <w:i/>
                                <w:lang w:val="en-US"/>
                              </w:rPr>
                              <w:t>l</w:t>
                            </w:r>
                            <w:r w:rsidRPr="001F5A6A">
                              <w:rPr>
                                <w:i/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ABE8A8C" id="_x0000_t202" coordsize="21600,21600" o:spt="202" path="m,l,21600r21600,l21600,xe">
                <v:stroke joinstyle="miter"/>
                <v:path gradientshapeok="t" o:connecttype="rect"/>
              </v:shapetype>
              <v:shape id="Text Box 405" o:spid="_x0000_s1026" type="#_x0000_t202" style="position:absolute;left:0;text-align:left;margin-left:388.1pt;margin-top:14.75pt;width:24.2pt;height:22.7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" filled="f" stroked="f">
                <v:textbox>
                  <w:txbxContent>
                    <w:p w14:paraId="6A3456AB" w14:textId="77777777" w:rsidR="00D73C0C" w:rsidRPr="001F5A6A" w:rsidRDefault="00D73C0C" w:rsidP="00D73C0C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proofErr w:type="spellStart"/>
                      <w:r w:rsidRPr="001F5A6A">
                        <w:rPr>
                          <w:i/>
                          <w:lang w:val="en-US"/>
                        </w:rPr>
                        <w:t>l</w:t>
                      </w:r>
                      <w:r w:rsidRPr="001F5A6A">
                        <w:rPr>
                          <w:i/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4AD5DD5F" wp14:editId="21495244">
                <wp:simplePos x="0" y="0"/>
                <wp:positionH relativeFrom="column">
                  <wp:posOffset>2366010</wp:posOffset>
                </wp:positionH>
                <wp:positionV relativeFrom="paragraph">
                  <wp:posOffset>198120</wp:posOffset>
                </wp:positionV>
                <wp:extent cx="307340" cy="301625"/>
                <wp:effectExtent l="0" t="1270" r="0" b="1905"/>
                <wp:wrapNone/>
                <wp:docPr id="121" name="Text Box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34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35494E2" w14:textId="77777777" w:rsidR="00D73C0C" w:rsidRPr="001F5A6A" w:rsidRDefault="00D73C0C" w:rsidP="00D73C0C">
                            <w:pPr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 w:rsidRPr="001F5A6A">
                              <w:rPr>
                                <w:i/>
                                <w:lang w:val="en-US"/>
                              </w:rPr>
                              <w:t>l</w:t>
                            </w:r>
                            <w:r w:rsidRPr="001F5A6A">
                              <w:rPr>
                                <w:i/>
                                <w:vertAlign w:val="subscript"/>
                                <w:lang w:val="en-US"/>
                              </w:rPr>
                              <w:t>X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D5DD5F" id="Text Box 393" o:spid="_x0000_s1027" type="#_x0000_t202" style="position:absolute;left:0;text-align:left;margin-left:186.3pt;margin-top:15.6pt;width:24.2pt;height:23.75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" filled="f" stroked="f">
                <v:textbox>
                  <w:txbxContent>
                    <w:p w14:paraId="635494E2" w14:textId="77777777" w:rsidR="00D73C0C" w:rsidRPr="001F5A6A" w:rsidRDefault="00D73C0C" w:rsidP="00D73C0C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proofErr w:type="spellStart"/>
                      <w:r w:rsidRPr="001F5A6A">
                        <w:rPr>
                          <w:i/>
                          <w:lang w:val="en-US"/>
                        </w:rPr>
                        <w:t>l</w:t>
                      </w:r>
                      <w:r w:rsidRPr="001F5A6A">
                        <w:rPr>
                          <w:i/>
                          <w:vertAlign w:val="subscript"/>
                          <w:lang w:val="en-US"/>
                        </w:rPr>
                        <w:t>X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6D05112C" w14:textId="47B10937" w:rsidR="00D73C0C" w:rsidRPr="000418D3" w:rsidRDefault="002E7727" w:rsidP="00D73C0C">
      <w:pPr>
        <w:spacing w:line="360" w:lineRule="auto"/>
        <w:ind w:left="567" w:hanging="567"/>
        <w:rPr>
          <w:lang w:val="en-US"/>
        </w:rPr>
      </w:pP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99A6E6A" wp14:editId="3AAADB6F">
                <wp:simplePos x="0" y="0"/>
                <wp:positionH relativeFrom="column">
                  <wp:posOffset>422910</wp:posOffset>
                </wp:positionH>
                <wp:positionV relativeFrom="paragraph">
                  <wp:posOffset>57785</wp:posOffset>
                </wp:positionV>
                <wp:extent cx="763270" cy="672465"/>
                <wp:effectExtent l="0" t="0" r="0" b="3810"/>
                <wp:wrapNone/>
                <wp:docPr id="120" name="Text Box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3270" cy="672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9D3A69D" w14:textId="77777777" w:rsidR="00D73C0C" w:rsidRPr="001F5A6A" w:rsidRDefault="00D73C0C" w:rsidP="001F461C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1F5A6A">
                              <w:rPr>
                                <w:lang w:val="en-US"/>
                              </w:rPr>
                              <w:t>Threaded bar M</w:t>
                            </w:r>
                            <w:r w:rsidR="004129F3" w:rsidRPr="004129F3">
                              <w:rPr>
                                <w:iCs/>
                                <w:lang w:val="en-US"/>
                              </w:rPr>
                              <w:t>6</w:t>
                            </w:r>
                            <w:r w:rsidRPr="001F5A6A">
                              <w:rPr>
                                <w:i/>
                                <w:lang w:val="en-US"/>
                              </w:rPr>
                              <w:t xml:space="preserve"> </w:t>
                            </w:r>
                            <w:r w:rsidRPr="001F5A6A">
                              <w:rPr>
                                <w:lang w:val="en-US"/>
                              </w:rPr>
                              <w:t>of steel</w:t>
                            </w:r>
                          </w:p>
                          <w:p w14:paraId="57ABA715" w14:textId="77777777" w:rsidR="00D73C0C" w:rsidRPr="001F5A6A" w:rsidRDefault="00D73C0C" w:rsidP="00D73C0C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9A6E6A" id="Text Box 424" o:spid="_x0000_s1028" type="#_x0000_t202" style="position:absolute;left:0;text-align:left;margin-left:33.3pt;margin-top:4.55pt;width:60.1pt;height:52.9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" stroked="f">
                <v:textbox>
                  <w:txbxContent>
                    <w:p w14:paraId="49D3A69D" w14:textId="77777777" w:rsidR="00D73C0C" w:rsidRPr="001F5A6A" w:rsidRDefault="00D73C0C" w:rsidP="001F461C">
                      <w:pPr>
                        <w:jc w:val="center"/>
                        <w:rPr>
                          <w:lang w:val="en-US"/>
                        </w:rPr>
                      </w:pPr>
                      <w:r w:rsidRPr="001F5A6A">
                        <w:rPr>
                          <w:lang w:val="en-US"/>
                        </w:rPr>
                        <w:t>Threaded bar M</w:t>
                      </w:r>
                      <w:r w:rsidR="004129F3" w:rsidRPr="004129F3">
                        <w:rPr>
                          <w:iCs/>
                          <w:lang w:val="en-US"/>
                        </w:rPr>
                        <w:t>6</w:t>
                      </w:r>
                      <w:r w:rsidRPr="001F5A6A">
                        <w:rPr>
                          <w:i/>
                          <w:lang w:val="en-US"/>
                        </w:rPr>
                        <w:t xml:space="preserve"> </w:t>
                      </w:r>
                      <w:r w:rsidRPr="001F5A6A">
                        <w:rPr>
                          <w:lang w:val="en-US"/>
                        </w:rPr>
                        <w:t>of steel</w:t>
                      </w:r>
                    </w:p>
                    <w:p w14:paraId="57ABA715" w14:textId="77777777" w:rsidR="00D73C0C" w:rsidRPr="001F5A6A" w:rsidRDefault="00D73C0C" w:rsidP="00D73C0C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48A9760" wp14:editId="11563431">
                <wp:simplePos x="0" y="0"/>
                <wp:positionH relativeFrom="column">
                  <wp:posOffset>4589780</wp:posOffset>
                </wp:positionH>
                <wp:positionV relativeFrom="paragraph">
                  <wp:posOffset>181610</wp:posOffset>
                </wp:positionV>
                <wp:extent cx="936625" cy="0"/>
                <wp:effectExtent l="23495" t="47625" r="20955" b="47625"/>
                <wp:wrapNone/>
                <wp:docPr id="119" name="AutoShape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66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5E8B4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04" o:spid="_x0000_s1026" type="#_x0000_t32" style="position:absolute;margin-left:361.4pt;margin-top:14.3pt;width:73.75pt;height:0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" strokeweight="1pt">
                <v:stroke startarrow="block" startarrowwidth="narrow" endarrow="block" endarrowwidth="narrow"/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53DE008F" wp14:editId="18C33467">
                <wp:simplePos x="0" y="0"/>
                <wp:positionH relativeFrom="column">
                  <wp:posOffset>4565015</wp:posOffset>
                </wp:positionH>
                <wp:positionV relativeFrom="paragraph">
                  <wp:posOffset>99695</wp:posOffset>
                </wp:positionV>
                <wp:extent cx="0" cy="427990"/>
                <wp:effectExtent l="8255" t="13335" r="10795" b="6350"/>
                <wp:wrapNone/>
                <wp:docPr id="118" name="AutoShape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2799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823577" id="AutoShape 403" o:spid="_x0000_s1026" type="#_x0000_t32" style="position:absolute;margin-left:359.45pt;margin-top:7.85pt;width:0;height:33.7pt;flip:y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" strokeweight="1pt"/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06C8611E" wp14:editId="01A05AD0">
                <wp:simplePos x="0" y="0"/>
                <wp:positionH relativeFrom="column">
                  <wp:posOffset>5544185</wp:posOffset>
                </wp:positionH>
                <wp:positionV relativeFrom="paragraph">
                  <wp:posOffset>99695</wp:posOffset>
                </wp:positionV>
                <wp:extent cx="0" cy="427990"/>
                <wp:effectExtent l="6350" t="13335" r="12700" b="6350"/>
                <wp:wrapNone/>
                <wp:docPr id="117" name="AutoShape 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2799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CA77D2" id="AutoShape 402" o:spid="_x0000_s1026" type="#_x0000_t32" style="position:absolute;margin-left:436.55pt;margin-top:7.85pt;width:0;height:33.7pt;flip:y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" strokeweight="1pt"/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50427658" wp14:editId="084347A7">
                <wp:simplePos x="0" y="0"/>
                <wp:positionH relativeFrom="column">
                  <wp:posOffset>1595120</wp:posOffset>
                </wp:positionH>
                <wp:positionV relativeFrom="paragraph">
                  <wp:posOffset>181610</wp:posOffset>
                </wp:positionV>
                <wp:extent cx="1724025" cy="0"/>
                <wp:effectExtent l="19685" t="47625" r="18415" b="47625"/>
                <wp:wrapNone/>
                <wp:docPr id="116" name="AutoShape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240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CB12A3" id="AutoShape 382" o:spid="_x0000_s1026" type="#_x0000_t32" style="position:absolute;margin-left:125.6pt;margin-top:14.3pt;width:135.75pt;height:0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" strokeweight="1pt">
                <v:stroke startarrow="block" startarrowwidth="narrow" endarrow="block" endarrowwidth="narrow"/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20C2DB86" wp14:editId="75491897">
                <wp:simplePos x="0" y="0"/>
                <wp:positionH relativeFrom="column">
                  <wp:posOffset>1577340</wp:posOffset>
                </wp:positionH>
                <wp:positionV relativeFrom="paragraph">
                  <wp:posOffset>102235</wp:posOffset>
                </wp:positionV>
                <wp:extent cx="0" cy="427990"/>
                <wp:effectExtent l="11430" t="6350" r="7620" b="13335"/>
                <wp:wrapNone/>
                <wp:docPr id="115" name="AutoShape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2799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11A592" id="AutoShape 381" o:spid="_x0000_s1026" type="#_x0000_t32" style="position:absolute;margin-left:124.2pt;margin-top:8.05pt;width:0;height:33.7pt;flip:y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" strokeweight="1pt"/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6E6C5714" wp14:editId="0C200EF0">
                <wp:simplePos x="0" y="0"/>
                <wp:positionH relativeFrom="column">
                  <wp:posOffset>3334385</wp:posOffset>
                </wp:positionH>
                <wp:positionV relativeFrom="paragraph">
                  <wp:posOffset>101600</wp:posOffset>
                </wp:positionV>
                <wp:extent cx="0" cy="427990"/>
                <wp:effectExtent l="6350" t="15240" r="12700" b="13970"/>
                <wp:wrapNone/>
                <wp:docPr id="114" name="AutoShape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2799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6B3842" id="AutoShape 380" o:spid="_x0000_s1026" type="#_x0000_t32" style="position:absolute;margin-left:262.55pt;margin-top:8pt;width:0;height:33.7pt;flip:y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" strokeweight="1pt"/>
            </w:pict>
          </mc:Fallback>
        </mc:AlternateContent>
      </w:r>
    </w:p>
    <w:p w14:paraId="7670A377" w14:textId="607AE6EA" w:rsidR="00D73C0C" w:rsidRPr="000418D3" w:rsidRDefault="002E7727" w:rsidP="00D73C0C">
      <w:pPr>
        <w:spacing w:line="360" w:lineRule="auto"/>
        <w:ind w:left="567" w:hanging="567"/>
        <w:rPr>
          <w:lang w:val="en-US"/>
        </w:rPr>
      </w:pP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4D558B55" wp14:editId="53B4F72A">
                <wp:simplePos x="0" y="0"/>
                <wp:positionH relativeFrom="column">
                  <wp:posOffset>5568315</wp:posOffset>
                </wp:positionH>
                <wp:positionV relativeFrom="paragraph">
                  <wp:posOffset>248285</wp:posOffset>
                </wp:positionV>
                <wp:extent cx="313055" cy="329565"/>
                <wp:effectExtent l="1905" t="0" r="0" b="0"/>
                <wp:wrapNone/>
                <wp:docPr id="113" name="Text Box 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055" cy="329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841361E" w14:textId="77777777" w:rsidR="0092560B" w:rsidRPr="0092560B" w:rsidRDefault="0092560B" w:rsidP="0092560B">
                            <w:pPr>
                              <w:rPr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iCs/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558B55" id="Text Box 701" o:spid="_x0000_s1029" type="#_x0000_t202" style="position:absolute;left:0;text-align:left;margin-left:438.45pt;margin-top:19.55pt;width:24.65pt;height:25.9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" filled="f" stroked="f">
                <v:textbox>
                  <w:txbxContent>
                    <w:p w14:paraId="7841361E" w14:textId="77777777" w:rsidR="0092560B" w:rsidRPr="0092560B" w:rsidRDefault="0092560B" w:rsidP="0092560B">
                      <w:pPr>
                        <w:rPr>
                          <w:iCs/>
                          <w:lang w:val="en-US"/>
                        </w:rPr>
                      </w:pPr>
                      <w:r>
                        <w:rPr>
                          <w:iCs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65CF1976" wp14:editId="04276D45">
                <wp:simplePos x="0" y="0"/>
                <wp:positionH relativeFrom="column">
                  <wp:posOffset>4222750</wp:posOffset>
                </wp:positionH>
                <wp:positionV relativeFrom="paragraph">
                  <wp:posOffset>255270</wp:posOffset>
                </wp:positionV>
                <wp:extent cx="313055" cy="329565"/>
                <wp:effectExtent l="0" t="3175" r="1905" b="635"/>
                <wp:wrapNone/>
                <wp:docPr id="112" name="Text Box 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055" cy="329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1859524" w14:textId="77777777" w:rsidR="0092560B" w:rsidRPr="0092560B" w:rsidRDefault="0092560B" w:rsidP="0092560B">
                            <w:pPr>
                              <w:rPr>
                                <w:iCs/>
                                <w:lang w:val="en-US"/>
                              </w:rPr>
                            </w:pPr>
                            <w:r w:rsidRPr="0092560B">
                              <w:rPr>
                                <w:iCs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CF1976" id="Text Box 700" o:spid="_x0000_s1030" type="#_x0000_t202" style="position:absolute;left:0;text-align:left;margin-left:332.5pt;margin-top:20.1pt;width:24.65pt;height:25.9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" filled="f" stroked="f">
                <v:textbox>
                  <w:txbxContent>
                    <w:p w14:paraId="61859524" w14:textId="77777777" w:rsidR="0092560B" w:rsidRPr="0092560B" w:rsidRDefault="0092560B" w:rsidP="0092560B">
                      <w:pPr>
                        <w:rPr>
                          <w:iCs/>
                          <w:lang w:val="en-US"/>
                        </w:rPr>
                      </w:pPr>
                      <w:r w:rsidRPr="0092560B">
                        <w:rPr>
                          <w:iCs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510BF0C" wp14:editId="79F45EBE">
                <wp:simplePos x="0" y="0"/>
                <wp:positionH relativeFrom="column">
                  <wp:posOffset>1290955</wp:posOffset>
                </wp:positionH>
                <wp:positionV relativeFrom="paragraph">
                  <wp:posOffset>57785</wp:posOffset>
                </wp:positionV>
                <wp:extent cx="199390" cy="293370"/>
                <wp:effectExtent l="57150" t="0" r="86360" b="0"/>
                <wp:wrapNone/>
                <wp:docPr id="111" name="Freeform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1338082">
                          <a:off x="0" y="0"/>
                          <a:ext cx="199390" cy="293370"/>
                        </a:xfrm>
                        <a:custGeom>
                          <a:avLst/>
                          <a:gdLst>
                            <a:gd name="T0" fmla="*/ 0 w 2001"/>
                            <a:gd name="T1" fmla="*/ 0 h 664"/>
                            <a:gd name="T2" fmla="*/ 1159 w 2001"/>
                            <a:gd name="T3" fmla="*/ 225 h 664"/>
                            <a:gd name="T4" fmla="*/ 2001 w 2001"/>
                            <a:gd name="T5" fmla="*/ 664 h 66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001" h="664">
                              <a:moveTo>
                                <a:pt x="0" y="0"/>
                              </a:moveTo>
                              <a:cubicBezTo>
                                <a:pt x="412" y="57"/>
                                <a:pt x="825" y="114"/>
                                <a:pt x="1159" y="225"/>
                              </a:cubicBezTo>
                              <a:cubicBezTo>
                                <a:pt x="1493" y="336"/>
                                <a:pt x="1747" y="500"/>
                                <a:pt x="2001" y="664"/>
                              </a:cubicBezTo>
                            </a:path>
                          </a:pathLst>
                        </a:custGeom>
                        <a:noFill/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6B7B7D2" w14:textId="77777777" w:rsidR="003673EE" w:rsidRDefault="003673EE" w:rsidP="003673E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10BF0C" id="Freeform 425" o:spid="_x0000_s1031" style="position:absolute;left:0;text-align:left;margin-left:101.65pt;margin-top:4.55pt;width:15.7pt;height:23.1pt;rotation:-1461542fd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1,66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" adj="-11796480,,5400" path="m,c412,57,825,114,1159,225v334,111,588,275,842,439e" filled="f" strokeweight="1pt">
                <v:stroke endarrow="block" endarrowwidth="narrow" joinstyle="round"/>
                <v:formulas/>
                <v:path arrowok="t" o:connecttype="custom" o:connectlocs="0,0;115489,99410;199390,293370" o:connectangles="0,0,0" textboxrect="0,0,2001,664"/>
                <v:textbox>
                  <w:txbxContent>
                    <w:p w14:paraId="06B7B7D2" w14:textId="77777777" w:rsidR="003673EE" w:rsidRDefault="003673EE" w:rsidP="003673EE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E7E20DF" wp14:editId="513BC659">
                <wp:simplePos x="0" y="0"/>
                <wp:positionH relativeFrom="column">
                  <wp:posOffset>5055235</wp:posOffset>
                </wp:positionH>
                <wp:positionV relativeFrom="paragraph">
                  <wp:posOffset>88900</wp:posOffset>
                </wp:positionV>
                <wp:extent cx="0" cy="180975"/>
                <wp:effectExtent l="12700" t="8255" r="6350" b="10795"/>
                <wp:wrapNone/>
                <wp:docPr id="110" name="AutoShape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097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2080B0" id="AutoShape 407" o:spid="_x0000_s1026" type="#_x0000_t32" style="position:absolute;margin-left:398.05pt;margin-top:7pt;width:0;height:14.25pt;flip:y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" strokeweight="1pt"/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7C01255" wp14:editId="784D8F0C">
                <wp:simplePos x="0" y="0"/>
                <wp:positionH relativeFrom="column">
                  <wp:posOffset>5035550</wp:posOffset>
                </wp:positionH>
                <wp:positionV relativeFrom="paragraph">
                  <wp:posOffset>55245</wp:posOffset>
                </wp:positionV>
                <wp:extent cx="290195" cy="255905"/>
                <wp:effectExtent l="2540" t="3175" r="2540" b="0"/>
                <wp:wrapNone/>
                <wp:docPr id="109" name="Text Box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195" cy="255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534A606" w14:textId="77777777" w:rsidR="00D73C0C" w:rsidRPr="001F5A6A" w:rsidRDefault="00D73C0C" w:rsidP="00D73C0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1F5A6A">
                              <w:rPr>
                                <w:i/>
                                <w:lang w:val="en-US"/>
                              </w:rPr>
                              <w:t>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C01255" id="Text Box 406" o:spid="_x0000_s1031" type="#_x0000_t202" style="position:absolute;left:0;text-align:left;margin-left:396.5pt;margin-top:4.35pt;width:22.85pt;height:20.1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" filled="f" stroked="f">
                <v:textbox>
                  <w:txbxContent>
                    <w:p w14:paraId="0534A606" w14:textId="77777777" w:rsidR="00D73C0C" w:rsidRPr="001F5A6A" w:rsidRDefault="00D73C0C" w:rsidP="00D73C0C">
                      <w:pPr>
                        <w:rPr>
                          <w:i/>
                          <w:lang w:val="en-US"/>
                        </w:rPr>
                      </w:pPr>
                      <w:r w:rsidRPr="001F5A6A">
                        <w:rPr>
                          <w:i/>
                          <w:lang w:val="en-US"/>
                        </w:rP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2E8C2285" wp14:editId="04299863">
                <wp:simplePos x="0" y="0"/>
                <wp:positionH relativeFrom="column">
                  <wp:posOffset>2449195</wp:posOffset>
                </wp:positionH>
                <wp:positionV relativeFrom="paragraph">
                  <wp:posOffset>25400</wp:posOffset>
                </wp:positionV>
                <wp:extent cx="313055" cy="329565"/>
                <wp:effectExtent l="0" t="1905" r="3810" b="1905"/>
                <wp:wrapNone/>
                <wp:docPr id="108" name="Text Box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055" cy="329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506CECE" w14:textId="77777777" w:rsidR="00D73C0C" w:rsidRPr="001F5A6A" w:rsidRDefault="00D73C0C" w:rsidP="00D73C0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1F5A6A">
                              <w:rPr>
                                <w:i/>
                                <w:lang w:val="en-US"/>
                              </w:rPr>
                              <w:t>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8C2285" id="Text Box 377" o:spid="_x0000_s1032" type="#_x0000_t202" style="position:absolute;left:0;text-align:left;margin-left:192.85pt;margin-top:2pt;width:24.65pt;height:25.95pt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" filled="f" stroked="f">
                <v:textbox>
                  <w:txbxContent>
                    <w:p w14:paraId="4506CECE" w14:textId="77777777" w:rsidR="00D73C0C" w:rsidRPr="001F5A6A" w:rsidRDefault="00D73C0C" w:rsidP="00D73C0C">
                      <w:pPr>
                        <w:rPr>
                          <w:i/>
                          <w:lang w:val="en-US"/>
                        </w:rPr>
                      </w:pPr>
                      <w:r w:rsidRPr="001F5A6A">
                        <w:rPr>
                          <w:i/>
                          <w:lang w:val="en-US"/>
                        </w:rP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51150169" wp14:editId="402387A3">
                <wp:simplePos x="0" y="0"/>
                <wp:positionH relativeFrom="column">
                  <wp:posOffset>2462530</wp:posOffset>
                </wp:positionH>
                <wp:positionV relativeFrom="paragraph">
                  <wp:posOffset>88900</wp:posOffset>
                </wp:positionV>
                <wp:extent cx="0" cy="180975"/>
                <wp:effectExtent l="10795" t="8255" r="8255" b="10795"/>
                <wp:wrapNone/>
                <wp:docPr id="107" name="AutoShape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097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27E514" id="AutoShape 376" o:spid="_x0000_s1026" type="#_x0000_t32" style="position:absolute;margin-left:193.9pt;margin-top:7pt;width:0;height:14.25pt;flip:y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" strokeweight="1pt"/>
            </w:pict>
          </mc:Fallback>
        </mc:AlternateContent>
      </w:r>
    </w:p>
    <w:p w14:paraId="5A3C0E61" w14:textId="380DB0D3" w:rsidR="00D73C0C" w:rsidRPr="000418D3" w:rsidRDefault="002E7727" w:rsidP="00D73C0C">
      <w:pPr>
        <w:spacing w:line="360" w:lineRule="auto"/>
        <w:ind w:left="567" w:hanging="567"/>
        <w:rPr>
          <w:lang w:val="en-US"/>
        </w:rPr>
      </w:pP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2DE402B8" wp14:editId="4087E29E">
                <wp:simplePos x="0" y="0"/>
                <wp:positionH relativeFrom="column">
                  <wp:posOffset>3435350</wp:posOffset>
                </wp:positionH>
                <wp:positionV relativeFrom="paragraph">
                  <wp:posOffset>106680</wp:posOffset>
                </wp:positionV>
                <wp:extent cx="0" cy="1995805"/>
                <wp:effectExtent l="21590" t="12700" r="16510" b="20320"/>
                <wp:wrapNone/>
                <wp:docPr id="106" name="AutoShape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9580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9315DC" id="AutoShape 420" o:spid="_x0000_s1026" type="#_x0000_t32" style="position:absolute;margin-left:270.5pt;margin-top:8.4pt;width:0;height:157.1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" strokeweight="2pt"/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F492410" wp14:editId="4CF37AA4">
                <wp:simplePos x="0" y="0"/>
                <wp:positionH relativeFrom="column">
                  <wp:posOffset>1464310</wp:posOffset>
                </wp:positionH>
                <wp:positionV relativeFrom="paragraph">
                  <wp:posOffset>131445</wp:posOffset>
                </wp:positionV>
                <wp:extent cx="0" cy="1995805"/>
                <wp:effectExtent l="12700" t="18415" r="15875" b="14605"/>
                <wp:wrapNone/>
                <wp:docPr id="105" name="AutoShape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9580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B8E7B2" id="AutoShape 419" o:spid="_x0000_s1026" type="#_x0000_t32" style="position:absolute;margin-left:115.3pt;margin-top:10.35pt;width:0;height:157.1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" strokeweight="2pt"/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3F93DC6" wp14:editId="64DCD7F1">
                <wp:simplePos x="0" y="0"/>
                <wp:positionH relativeFrom="column">
                  <wp:posOffset>5058410</wp:posOffset>
                </wp:positionH>
                <wp:positionV relativeFrom="paragraph">
                  <wp:posOffset>27305</wp:posOffset>
                </wp:positionV>
                <wp:extent cx="0" cy="2272665"/>
                <wp:effectExtent l="15875" t="9525" r="12700" b="13335"/>
                <wp:wrapNone/>
                <wp:docPr id="104" name="AutoShape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2665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63821A" id="AutoShape 415" o:spid="_x0000_s1026" type="#_x0000_t32" style="position:absolute;margin-left:398.3pt;margin-top:2.15pt;width:0;height:178.9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" strokeweight="1.25pt">
                <v:stroke dashstyle="longDashDot"/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BC3A51B" wp14:editId="59FB764C">
                <wp:simplePos x="0" y="0"/>
                <wp:positionH relativeFrom="column">
                  <wp:posOffset>4947920</wp:posOffset>
                </wp:positionH>
                <wp:positionV relativeFrom="paragraph">
                  <wp:posOffset>124460</wp:posOffset>
                </wp:positionV>
                <wp:extent cx="219710" cy="2006600"/>
                <wp:effectExtent l="10160" t="11430" r="8255" b="10795"/>
                <wp:wrapNone/>
                <wp:docPr id="103" name="Rectangle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710" cy="200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BB2C0E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C3A51B" id="Rectangle 414" o:spid="_x0000_s1033" style="position:absolute;left:0;text-align:left;margin-left:389.6pt;margin-top:9.8pt;width:17.3pt;height:15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">
                <v:textbox>
                  <w:txbxContent>
                    <w:p w14:paraId="5FBB2C0E" w14:textId="77777777" w:rsidR="005D6ACA" w:rsidRDefault="005D6ACA"/>
                  </w:txbxContent>
                </v:textbox>
              </v:rect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3BA1BDEC" wp14:editId="08230FE6">
                <wp:simplePos x="0" y="0"/>
                <wp:positionH relativeFrom="column">
                  <wp:posOffset>4469130</wp:posOffset>
                </wp:positionH>
                <wp:positionV relativeFrom="paragraph">
                  <wp:posOffset>97790</wp:posOffset>
                </wp:positionV>
                <wp:extent cx="1156970" cy="66040"/>
                <wp:effectExtent l="7620" t="13335" r="6985" b="6350"/>
                <wp:wrapNone/>
                <wp:docPr id="102" name="Rectangle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6970" cy="66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152813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A1BDEC" id="Rectangle 400" o:spid="_x0000_s1034" style="position:absolute;left:0;text-align:left;margin-left:351.9pt;margin-top:7.7pt;width:91.1pt;height:5.2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" strokeweight="1pt">
                <v:textbox>
                  <w:txbxContent>
                    <w:p w14:paraId="58152813" w14:textId="77777777" w:rsidR="005D6ACA" w:rsidRDefault="005D6ACA"/>
                  </w:txbxContent>
                </v:textbox>
              </v:rect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46FFDAA7" wp14:editId="59F3D48D">
                <wp:simplePos x="0" y="0"/>
                <wp:positionH relativeFrom="column">
                  <wp:posOffset>3802380</wp:posOffset>
                </wp:positionH>
                <wp:positionV relativeFrom="paragraph">
                  <wp:posOffset>135255</wp:posOffset>
                </wp:positionV>
                <wp:extent cx="0" cy="976630"/>
                <wp:effectExtent l="45720" t="22225" r="49530" b="20320"/>
                <wp:wrapNone/>
                <wp:docPr id="101" name="AutoShape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7663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1635F8" id="AutoShape 387" o:spid="_x0000_s1026" type="#_x0000_t32" style="position:absolute;margin-left:299.4pt;margin-top:10.65pt;width:0;height:76.9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" strokeweight="1pt">
                <v:stroke startarrow="block" startarrowwidth="narrow" endarrow="block" endarrowwidth="narrow"/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6074234A" wp14:editId="7664466E">
                <wp:simplePos x="0" y="0"/>
                <wp:positionH relativeFrom="column">
                  <wp:posOffset>3476625</wp:posOffset>
                </wp:positionH>
                <wp:positionV relativeFrom="paragraph">
                  <wp:posOffset>123190</wp:posOffset>
                </wp:positionV>
                <wp:extent cx="391160" cy="0"/>
                <wp:effectExtent l="15240" t="10160" r="12700" b="8890"/>
                <wp:wrapNone/>
                <wp:docPr id="100" name="AutoShape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116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894826" id="AutoShape 386" o:spid="_x0000_s1026" type="#_x0000_t32" style="position:absolute;margin-left:273.75pt;margin-top:9.7pt;width:30.8pt;height:0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" strokeweight="1pt"/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 wp14:anchorId="627AB9ED" wp14:editId="0B89CE97">
                <wp:simplePos x="0" y="0"/>
                <wp:positionH relativeFrom="column">
                  <wp:posOffset>2462530</wp:posOffset>
                </wp:positionH>
                <wp:positionV relativeFrom="paragraph">
                  <wp:posOffset>38735</wp:posOffset>
                </wp:positionV>
                <wp:extent cx="0" cy="2272030"/>
                <wp:effectExtent l="10795" t="11430" r="8255" b="12065"/>
                <wp:wrapNone/>
                <wp:docPr id="99" name="AutoShape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2030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D007B6" id="AutoShape 374" o:spid="_x0000_s1026" type="#_x0000_t32" style="position:absolute;margin-left:193.9pt;margin-top:3.05pt;width:0;height:178.9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" strokeweight="1.25pt">
                <v:stroke dashstyle="longDashDot"/>
              </v:shape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 wp14:anchorId="193BB675" wp14:editId="3D74C6D9">
                <wp:simplePos x="0" y="0"/>
                <wp:positionH relativeFrom="column">
                  <wp:posOffset>1478915</wp:posOffset>
                </wp:positionH>
                <wp:positionV relativeFrom="paragraph">
                  <wp:posOffset>90170</wp:posOffset>
                </wp:positionV>
                <wp:extent cx="1946910" cy="63500"/>
                <wp:effectExtent l="8255" t="15240" r="6985" b="6985"/>
                <wp:wrapNone/>
                <wp:docPr id="98" name="Rectangle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6910" cy="63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618631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3BB675" id="Rectangle 372" o:spid="_x0000_s1035" style="position:absolute;left:0;text-align:left;margin-left:116.45pt;margin-top:7.1pt;width:153.3pt;height:5pt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" strokeweight="1pt">
                <v:textbox>
                  <w:txbxContent>
                    <w:p w14:paraId="65618631" w14:textId="77777777" w:rsidR="005D6ACA" w:rsidRDefault="005D6ACA"/>
                  </w:txbxContent>
                </v:textbox>
              </v:rect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 wp14:anchorId="22D35590" wp14:editId="7D04A95A">
                <wp:simplePos x="0" y="0"/>
                <wp:positionH relativeFrom="column">
                  <wp:posOffset>1551940</wp:posOffset>
                </wp:positionH>
                <wp:positionV relativeFrom="paragraph">
                  <wp:posOffset>36195</wp:posOffset>
                </wp:positionV>
                <wp:extent cx="42545" cy="2089150"/>
                <wp:effectExtent l="14605" t="8890" r="9525" b="16510"/>
                <wp:wrapNone/>
                <wp:docPr id="97" name="AutoShape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545" cy="20891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5F65499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2D35590" id="AutoShape 369" o:spid="_x0000_s1036" style="position:absolute;left:0;text-align:left;margin-left:122.2pt;margin-top:2.85pt;width:3.35pt;height:164.5pt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" strokeweight="1.25pt">
                <v:textbox>
                  <w:txbxContent>
                    <w:p w14:paraId="05F65499" w14:textId="77777777" w:rsidR="005D6ACA" w:rsidRDefault="005D6ACA"/>
                  </w:txbxContent>
                </v:textbox>
              </v:roundrect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20862B7D" wp14:editId="36EDFF8D">
                <wp:simplePos x="0" y="0"/>
                <wp:positionH relativeFrom="column">
                  <wp:posOffset>3308350</wp:posOffset>
                </wp:positionH>
                <wp:positionV relativeFrom="paragraph">
                  <wp:posOffset>36830</wp:posOffset>
                </wp:positionV>
                <wp:extent cx="42545" cy="2088515"/>
                <wp:effectExtent l="8890" t="9525" r="15240" b="16510"/>
                <wp:wrapNone/>
                <wp:docPr id="96" name="AutoShape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545" cy="20885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55E589F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0862B7D" id="AutoShape 368" o:spid="_x0000_s1037" style="position:absolute;left:0;text-align:left;margin-left:260.5pt;margin-top:2.9pt;width:3.35pt;height:164.45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" strokeweight="1.25pt">
                <v:textbox>
                  <w:txbxContent>
                    <w:p w14:paraId="755E589F" w14:textId="77777777" w:rsidR="005D6ACA" w:rsidRDefault="005D6ACA"/>
                  </w:txbxContent>
                </v:textbox>
              </v:roundrect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 wp14:anchorId="563F1A66" wp14:editId="0B6C251E">
                <wp:simplePos x="0" y="0"/>
                <wp:positionH relativeFrom="column">
                  <wp:posOffset>4545965</wp:posOffset>
                </wp:positionH>
                <wp:positionV relativeFrom="paragraph">
                  <wp:posOffset>29845</wp:posOffset>
                </wp:positionV>
                <wp:extent cx="41910" cy="2089150"/>
                <wp:effectExtent l="8255" t="12065" r="16510" b="13335"/>
                <wp:wrapNone/>
                <wp:docPr id="95" name="AutoShape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910" cy="20891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31829AF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63F1A66" id="AutoShape 367" o:spid="_x0000_s1038" style="position:absolute;left:0;text-align:left;margin-left:357.95pt;margin-top:2.35pt;width:3.3pt;height:164.5pt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" strokeweight="1.25pt">
                <v:textbox>
                  <w:txbxContent>
                    <w:p w14:paraId="631829AF" w14:textId="77777777" w:rsidR="005D6ACA" w:rsidRDefault="005D6ACA"/>
                  </w:txbxContent>
                </v:textbox>
              </v:roundrect>
            </w:pict>
          </mc:Fallback>
        </mc:AlternateContent>
      </w:r>
      <w:r w:rsidRPr="000418D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 wp14:anchorId="4DE4998A" wp14:editId="2A2123B8">
                <wp:simplePos x="0" y="0"/>
                <wp:positionH relativeFrom="column">
                  <wp:posOffset>5526405</wp:posOffset>
                </wp:positionH>
                <wp:positionV relativeFrom="paragraph">
                  <wp:posOffset>30480</wp:posOffset>
                </wp:positionV>
                <wp:extent cx="41910" cy="2088515"/>
                <wp:effectExtent l="17145" t="12700" r="17145" b="13335"/>
                <wp:wrapNone/>
                <wp:docPr id="94" name="AutoShape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910" cy="20885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4E43811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DE4998A" id="AutoShape 366" o:spid="_x0000_s1039" style="position:absolute;left:0;text-align:left;margin-left:435.15pt;margin-top:2.4pt;width:3.3pt;height:164.45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" strokeweight="1.25pt">
                <v:textbox>
                  <w:txbxContent>
                    <w:p w14:paraId="04E43811" w14:textId="77777777" w:rsidR="005D6ACA" w:rsidRDefault="005D6ACA"/>
                  </w:txbxContent>
                </v:textbox>
              </v:roundrect>
            </w:pict>
          </mc:Fallback>
        </mc:AlternateContent>
      </w:r>
    </w:p>
    <w:p w14:paraId="4D008CB5" w14:textId="77777777" w:rsidR="00D73C0C" w:rsidRPr="000418D3" w:rsidRDefault="00D73C0C" w:rsidP="00D73C0C">
      <w:pPr>
        <w:jc w:val="both"/>
        <w:rPr>
          <w:lang w:val="en-US"/>
        </w:rPr>
      </w:pPr>
    </w:p>
    <w:p w14:paraId="2922E40E" w14:textId="4F4DC118" w:rsidR="00D73C0C" w:rsidRPr="000418D3" w:rsidRDefault="002E7727" w:rsidP="00D73C0C">
      <w:pPr>
        <w:spacing w:line="360" w:lineRule="exact"/>
        <w:jc w:val="both"/>
        <w:rPr>
          <w:b/>
          <w:lang w:val="en-US"/>
        </w:rPr>
      </w:pP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5E31ED8" wp14:editId="55A5A8E8">
                <wp:simplePos x="0" y="0"/>
                <wp:positionH relativeFrom="column">
                  <wp:posOffset>381000</wp:posOffset>
                </wp:positionH>
                <wp:positionV relativeFrom="paragraph">
                  <wp:posOffset>113030</wp:posOffset>
                </wp:positionV>
                <wp:extent cx="893445" cy="686435"/>
                <wp:effectExtent l="0" t="0" r="0" b="0"/>
                <wp:wrapNone/>
                <wp:docPr id="93" name="Text Box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3445" cy="686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DD42763" w14:textId="77777777" w:rsidR="00D73C0C" w:rsidRPr="001F5A6A" w:rsidRDefault="00D73C0C" w:rsidP="001F461C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1F5A6A">
                              <w:rPr>
                                <w:lang w:val="en-US"/>
                              </w:rPr>
                              <w:t>Plastic strip</w:t>
                            </w:r>
                            <w:r w:rsidRPr="001F5A6A">
                              <w:rPr>
                                <w:i/>
                                <w:lang w:val="en-US"/>
                              </w:rPr>
                              <w:t xml:space="preserve"> </w:t>
                            </w:r>
                            <w:r w:rsidRPr="001F5A6A">
                              <w:rPr>
                                <w:lang w:val="en-US"/>
                              </w:rPr>
                              <w:t xml:space="preserve">of thickness </w:t>
                            </w:r>
                            <w:r w:rsidRPr="001F5A6A">
                              <w:rPr>
                                <w:i/>
                                <w:lang w:val="en-US"/>
                              </w:rPr>
                              <w:t>s</w:t>
                            </w:r>
                          </w:p>
                          <w:p w14:paraId="5EF7CCF1" w14:textId="77777777" w:rsidR="00D73C0C" w:rsidRPr="001F5A6A" w:rsidRDefault="00D73C0C" w:rsidP="00D73C0C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E31ED8" id="Text Box 427" o:spid="_x0000_s1040" type="#_x0000_t202" style="position:absolute;left:0;text-align:left;margin-left:30pt;margin-top:8.9pt;width:70.35pt;height:54.0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" stroked="f">
                <v:textbox>
                  <w:txbxContent>
                    <w:p w14:paraId="4DD42763" w14:textId="77777777" w:rsidR="00D73C0C" w:rsidRPr="001F5A6A" w:rsidRDefault="00D73C0C" w:rsidP="001F461C">
                      <w:pPr>
                        <w:jc w:val="center"/>
                        <w:rPr>
                          <w:lang w:val="en-US"/>
                        </w:rPr>
                      </w:pPr>
                      <w:r w:rsidRPr="001F5A6A">
                        <w:rPr>
                          <w:lang w:val="en-US"/>
                        </w:rPr>
                        <w:t>Plastic strip</w:t>
                      </w:r>
                      <w:r w:rsidRPr="001F5A6A">
                        <w:rPr>
                          <w:i/>
                          <w:lang w:val="en-US"/>
                        </w:rPr>
                        <w:t xml:space="preserve"> </w:t>
                      </w:r>
                      <w:r w:rsidRPr="001F5A6A">
                        <w:rPr>
                          <w:lang w:val="en-US"/>
                        </w:rPr>
                        <w:t xml:space="preserve">of thickness </w:t>
                      </w:r>
                      <w:r w:rsidRPr="001F5A6A">
                        <w:rPr>
                          <w:i/>
                          <w:lang w:val="en-US"/>
                        </w:rPr>
                        <w:t>s</w:t>
                      </w:r>
                    </w:p>
                    <w:p w14:paraId="5EF7CCF1" w14:textId="77777777" w:rsidR="00D73C0C" w:rsidRPr="001F5A6A" w:rsidRDefault="00D73C0C" w:rsidP="00D73C0C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5232AE6" wp14:editId="6342F637">
                <wp:simplePos x="0" y="0"/>
                <wp:positionH relativeFrom="column">
                  <wp:posOffset>4582160</wp:posOffset>
                </wp:positionH>
                <wp:positionV relativeFrom="paragraph">
                  <wp:posOffset>146685</wp:posOffset>
                </wp:positionV>
                <wp:extent cx="271780" cy="273050"/>
                <wp:effectExtent l="0" t="0" r="0" b="0"/>
                <wp:wrapNone/>
                <wp:docPr id="92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7C8E8D7" w14:textId="77777777" w:rsidR="00D73C0C" w:rsidRPr="001F5A6A" w:rsidRDefault="00D73C0C" w:rsidP="00D73C0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1F5A6A">
                              <w:rPr>
                                <w:i/>
                                <w:lang w:val="en-US"/>
                              </w:rPr>
                              <w:t>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232AE6" id="Text Box 416" o:spid="_x0000_s1041" type="#_x0000_t202" style="position:absolute;left:0;text-align:left;margin-left:360.8pt;margin-top:11.55pt;width:21.4pt;height:21.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" filled="f" stroked="f">
                <v:textbox>
                  <w:txbxContent>
                    <w:p w14:paraId="77C8E8D7" w14:textId="77777777" w:rsidR="00D73C0C" w:rsidRPr="001F5A6A" w:rsidRDefault="00D73C0C" w:rsidP="00D73C0C">
                      <w:pPr>
                        <w:rPr>
                          <w:i/>
                          <w:lang w:val="en-US"/>
                        </w:rPr>
                      </w:pPr>
                      <w:r w:rsidRPr="001F5A6A">
                        <w:rPr>
                          <w:i/>
                          <w:lang w:val="en-US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313178A5" wp14:editId="5622671D">
                <wp:simplePos x="0" y="0"/>
                <wp:positionH relativeFrom="column">
                  <wp:posOffset>3566795</wp:posOffset>
                </wp:positionH>
                <wp:positionV relativeFrom="paragraph">
                  <wp:posOffset>56515</wp:posOffset>
                </wp:positionV>
                <wp:extent cx="307340" cy="288290"/>
                <wp:effectExtent l="635" t="635" r="0" b="0"/>
                <wp:wrapNone/>
                <wp:docPr id="91" name="Text Box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340" cy="288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83B2FB1" w14:textId="77777777" w:rsidR="00D73C0C" w:rsidRPr="001F5A6A" w:rsidRDefault="00D73C0C" w:rsidP="00D73C0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1F5A6A">
                              <w:rPr>
                                <w:i/>
                                <w:lang w:val="en-US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3178A5" id="Text Box 392" o:spid="_x0000_s1042" type="#_x0000_t202" style="position:absolute;left:0;text-align:left;margin-left:280.85pt;margin-top:4.45pt;width:24.2pt;height:22.7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" filled="f" stroked="f">
                <v:textbox>
                  <w:txbxContent>
                    <w:p w14:paraId="283B2FB1" w14:textId="77777777" w:rsidR="00D73C0C" w:rsidRPr="001F5A6A" w:rsidRDefault="00D73C0C" w:rsidP="00D73C0C">
                      <w:pPr>
                        <w:rPr>
                          <w:i/>
                          <w:lang w:val="en-US"/>
                        </w:rPr>
                      </w:pPr>
                      <w:r w:rsidRPr="001F5A6A">
                        <w:rPr>
                          <w:i/>
                          <w:lang w:val="en-US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14:paraId="3A93C0EE" w14:textId="7CEE16F9" w:rsidR="00D73C0C" w:rsidRPr="000418D3" w:rsidRDefault="002E7727" w:rsidP="00D73C0C">
      <w:pPr>
        <w:spacing w:line="360" w:lineRule="exact"/>
        <w:jc w:val="both"/>
        <w:rPr>
          <w:b/>
          <w:lang w:val="en-US"/>
        </w:rPr>
      </w:pP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1EE2988" wp14:editId="1D305F4C">
                <wp:simplePos x="0" y="0"/>
                <wp:positionH relativeFrom="column">
                  <wp:posOffset>1169035</wp:posOffset>
                </wp:positionH>
                <wp:positionV relativeFrom="paragraph">
                  <wp:posOffset>80010</wp:posOffset>
                </wp:positionV>
                <wp:extent cx="199390" cy="292735"/>
                <wp:effectExtent l="57150" t="0" r="86360" b="0"/>
                <wp:wrapNone/>
                <wp:docPr id="90" name="Freeform 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1338082">
                          <a:off x="0" y="0"/>
                          <a:ext cx="199390" cy="292735"/>
                        </a:xfrm>
                        <a:custGeom>
                          <a:avLst/>
                          <a:gdLst>
                            <a:gd name="T0" fmla="*/ 0 w 2001"/>
                            <a:gd name="T1" fmla="*/ 0 h 664"/>
                            <a:gd name="T2" fmla="*/ 1159 w 2001"/>
                            <a:gd name="T3" fmla="*/ 225 h 664"/>
                            <a:gd name="T4" fmla="*/ 2001 w 2001"/>
                            <a:gd name="T5" fmla="*/ 664 h 66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001" h="664">
                              <a:moveTo>
                                <a:pt x="0" y="0"/>
                              </a:moveTo>
                              <a:cubicBezTo>
                                <a:pt x="412" y="57"/>
                                <a:pt x="825" y="114"/>
                                <a:pt x="1159" y="225"/>
                              </a:cubicBezTo>
                              <a:cubicBezTo>
                                <a:pt x="1493" y="336"/>
                                <a:pt x="1747" y="500"/>
                                <a:pt x="2001" y="664"/>
                              </a:cubicBezTo>
                            </a:path>
                          </a:pathLst>
                        </a:custGeom>
                        <a:noFill/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CB0EDC7" w14:textId="77777777" w:rsidR="003673EE" w:rsidRDefault="003673EE" w:rsidP="003673E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EE2988" id="Freeform 428" o:spid="_x0000_s1044" style="position:absolute;left:0;text-align:left;margin-left:92.05pt;margin-top:6.3pt;width:15.7pt;height:23.05pt;rotation:-1461542fd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1,66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" adj="-11796480,,5400" path="m,c412,57,825,114,1159,225v334,111,588,275,842,439e" filled="f" strokeweight="1pt">
                <v:stroke endarrow="block" endarrowwidth="narrow" joinstyle="round"/>
                <v:formulas/>
                <v:path arrowok="t" o:connecttype="custom" o:connectlocs="0,0;115489,99195;199390,292735" o:connectangles="0,0,0" textboxrect="0,0,2001,664"/>
                <v:textbox>
                  <w:txbxContent>
                    <w:p w14:paraId="6CB0EDC7" w14:textId="77777777" w:rsidR="003673EE" w:rsidRDefault="003673EE" w:rsidP="003673EE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8BC2D35" wp14:editId="0BF84F45">
                <wp:simplePos x="0" y="0"/>
                <wp:positionH relativeFrom="column">
                  <wp:posOffset>5170170</wp:posOffset>
                </wp:positionH>
                <wp:positionV relativeFrom="paragraph">
                  <wp:posOffset>76200</wp:posOffset>
                </wp:positionV>
                <wp:extent cx="117475" cy="0"/>
                <wp:effectExtent l="22860" t="48895" r="12065" b="46355"/>
                <wp:wrapNone/>
                <wp:docPr id="89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747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A0FA0A" id="AutoShape 418" o:spid="_x0000_s1026" type="#_x0000_t32" style="position:absolute;margin-left:407.1pt;margin-top:6pt;width:9.25pt;height:0;flip:x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" strokeweight="1pt">
                <v:stroke endarrow="block" endarrowwidth="narrow"/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261F2C30" wp14:editId="78328FCA">
                <wp:simplePos x="0" y="0"/>
                <wp:positionH relativeFrom="column">
                  <wp:posOffset>4814570</wp:posOffset>
                </wp:positionH>
                <wp:positionV relativeFrom="paragraph">
                  <wp:posOffset>75565</wp:posOffset>
                </wp:positionV>
                <wp:extent cx="116840" cy="0"/>
                <wp:effectExtent l="10160" t="48260" r="15875" b="46990"/>
                <wp:wrapNone/>
                <wp:docPr id="88" name="AutoShape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84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BDC9ED" id="AutoShape 417" o:spid="_x0000_s1026" type="#_x0000_t32" style="position:absolute;margin-left:379.1pt;margin-top:5.95pt;width:9.2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" strokeweight="1pt">
                <v:stroke endarrow="block" endarrowwidth="narrow"/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14EEF06D" wp14:editId="08B715B8">
                <wp:simplePos x="0" y="0"/>
                <wp:positionH relativeFrom="column">
                  <wp:posOffset>1911985</wp:posOffset>
                </wp:positionH>
                <wp:positionV relativeFrom="paragraph">
                  <wp:posOffset>91440</wp:posOffset>
                </wp:positionV>
                <wp:extent cx="278765" cy="283210"/>
                <wp:effectExtent l="3175" t="0" r="3810" b="0"/>
                <wp:wrapNone/>
                <wp:docPr id="87" name="Text Box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765" cy="283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51F338D" w14:textId="77777777" w:rsidR="00D73C0C" w:rsidRPr="001F5A6A" w:rsidRDefault="00D73C0C" w:rsidP="00D73C0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1F5A6A">
                              <w:rPr>
                                <w:i/>
                                <w:lang w:val="en-US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EEF06D" id="Text Box 397" o:spid="_x0000_s1043" type="#_x0000_t202" style="position:absolute;left:0;text-align:left;margin-left:150.55pt;margin-top:7.2pt;width:21.95pt;height:22.3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" filled="f" stroked="f">
                <v:textbox>
                  <w:txbxContent>
                    <w:p w14:paraId="251F338D" w14:textId="77777777" w:rsidR="00D73C0C" w:rsidRPr="001F5A6A" w:rsidRDefault="00D73C0C" w:rsidP="00D73C0C">
                      <w:pPr>
                        <w:rPr>
                          <w:i/>
                          <w:lang w:val="en-US"/>
                        </w:rPr>
                      </w:pPr>
                      <w:r w:rsidRPr="001F5A6A">
                        <w:rPr>
                          <w:i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14:paraId="515D4E1D" w14:textId="62EA5521" w:rsidR="00D73C0C" w:rsidRPr="000418D3" w:rsidRDefault="002E7727" w:rsidP="00D73C0C">
      <w:pPr>
        <w:spacing w:line="360" w:lineRule="exact"/>
        <w:jc w:val="both"/>
        <w:rPr>
          <w:b/>
          <w:lang w:val="en-US"/>
        </w:rPr>
      </w:pP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2D8A47E9" wp14:editId="3C3546CF">
                <wp:simplePos x="0" y="0"/>
                <wp:positionH relativeFrom="column">
                  <wp:posOffset>4479290</wp:posOffset>
                </wp:positionH>
                <wp:positionV relativeFrom="paragraph">
                  <wp:posOffset>177800</wp:posOffset>
                </wp:positionV>
                <wp:extent cx="1156970" cy="66040"/>
                <wp:effectExtent l="8255" t="7620" r="6350" b="12065"/>
                <wp:wrapNone/>
                <wp:docPr id="86" name="Rectangle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6970" cy="66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F25274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8A47E9" id="Rectangle 399" o:spid="_x0000_s1044" style="position:absolute;left:0;text-align:left;margin-left:352.7pt;margin-top:14pt;width:91.1pt;height:5.2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" strokeweight="1pt">
                <v:textbox>
                  <w:txbxContent>
                    <w:p w14:paraId="3AF25274" w14:textId="77777777" w:rsidR="005D6ACA" w:rsidRDefault="005D6ACA"/>
                  </w:txbxContent>
                </v:textbox>
              </v:rect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2CF585F8" wp14:editId="58D055CB">
                <wp:simplePos x="0" y="0"/>
                <wp:positionH relativeFrom="column">
                  <wp:posOffset>2059305</wp:posOffset>
                </wp:positionH>
                <wp:positionV relativeFrom="paragraph">
                  <wp:posOffset>129540</wp:posOffset>
                </wp:positionV>
                <wp:extent cx="117475" cy="0"/>
                <wp:effectExtent l="47625" t="14605" r="47625" b="20320"/>
                <wp:wrapNone/>
                <wp:docPr id="85" name="AutoShape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11747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456922" id="AutoShape 395" o:spid="_x0000_s1026" type="#_x0000_t32" style="position:absolute;margin-left:162.15pt;margin-top:10.2pt;width:9.25pt;height:0;rotation:90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" strokeweight="1pt">
                <v:stroke endarrow="block" endarrowwidth="narrow"/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 wp14:anchorId="62214A24" wp14:editId="30BB854C">
                <wp:simplePos x="0" y="0"/>
                <wp:positionH relativeFrom="column">
                  <wp:posOffset>3475990</wp:posOffset>
                </wp:positionH>
                <wp:positionV relativeFrom="paragraph">
                  <wp:posOffset>222250</wp:posOffset>
                </wp:positionV>
                <wp:extent cx="391795" cy="0"/>
                <wp:effectExtent l="14605" t="13970" r="12700" b="14605"/>
                <wp:wrapNone/>
                <wp:docPr id="84" name="AutoShape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17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38A17A" id="AutoShape 383" o:spid="_x0000_s1026" type="#_x0000_t32" style="position:absolute;margin-left:273.7pt;margin-top:17.5pt;width:30.85pt;height:0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" strokeweight="1pt"/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 wp14:anchorId="3226391F" wp14:editId="59390840">
                <wp:simplePos x="0" y="0"/>
                <wp:positionH relativeFrom="column">
                  <wp:posOffset>1478915</wp:posOffset>
                </wp:positionH>
                <wp:positionV relativeFrom="paragraph">
                  <wp:posOffset>192405</wp:posOffset>
                </wp:positionV>
                <wp:extent cx="1946910" cy="63500"/>
                <wp:effectExtent l="8255" t="12700" r="6985" b="9525"/>
                <wp:wrapNone/>
                <wp:docPr id="83" name="Rectangle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6910" cy="63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E45289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26391F" id="Rectangle 371" o:spid="_x0000_s1045" style="position:absolute;left:0;text-align:left;margin-left:116.45pt;margin-top:15.15pt;width:153.3pt;height:5p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" strokeweight="1pt">
                <v:textbox>
                  <w:txbxContent>
                    <w:p w14:paraId="4FE45289" w14:textId="77777777" w:rsidR="005D6ACA" w:rsidRDefault="005D6ACA"/>
                  </w:txbxContent>
                </v:textbox>
              </v:rect>
            </w:pict>
          </mc:Fallback>
        </mc:AlternateContent>
      </w:r>
    </w:p>
    <w:p w14:paraId="038A9EB5" w14:textId="447A5E91" w:rsidR="00D73C0C" w:rsidRPr="000418D3" w:rsidRDefault="002E7727" w:rsidP="00D73C0C">
      <w:pPr>
        <w:spacing w:line="360" w:lineRule="exact"/>
        <w:jc w:val="both"/>
        <w:rPr>
          <w:b/>
          <w:lang w:val="en-US"/>
        </w:rPr>
      </w:pP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F6A1F44" wp14:editId="786E1DE6">
                <wp:simplePos x="0" y="0"/>
                <wp:positionH relativeFrom="column">
                  <wp:posOffset>2870835</wp:posOffset>
                </wp:positionH>
                <wp:positionV relativeFrom="paragraph">
                  <wp:posOffset>24130</wp:posOffset>
                </wp:positionV>
                <wp:extent cx="199390" cy="292735"/>
                <wp:effectExtent l="57150" t="0" r="86360" b="0"/>
                <wp:wrapNone/>
                <wp:docPr id="82" name="Freeform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338082" flipV="1">
                          <a:off x="0" y="0"/>
                          <a:ext cx="199390" cy="292735"/>
                        </a:xfrm>
                        <a:custGeom>
                          <a:avLst/>
                          <a:gdLst>
                            <a:gd name="T0" fmla="*/ 0 w 2001"/>
                            <a:gd name="T1" fmla="*/ 0 h 664"/>
                            <a:gd name="T2" fmla="*/ 1159 w 2001"/>
                            <a:gd name="T3" fmla="*/ 225 h 664"/>
                            <a:gd name="T4" fmla="*/ 2001 w 2001"/>
                            <a:gd name="T5" fmla="*/ 664 h 66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001" h="664">
                              <a:moveTo>
                                <a:pt x="0" y="0"/>
                              </a:moveTo>
                              <a:cubicBezTo>
                                <a:pt x="412" y="57"/>
                                <a:pt x="825" y="114"/>
                                <a:pt x="1159" y="225"/>
                              </a:cubicBezTo>
                              <a:cubicBezTo>
                                <a:pt x="1493" y="336"/>
                                <a:pt x="1747" y="500"/>
                                <a:pt x="2001" y="664"/>
                              </a:cubicBezTo>
                            </a:path>
                          </a:pathLst>
                        </a:custGeom>
                        <a:noFill/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triangle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BE186EE" w14:textId="77777777" w:rsidR="003673EE" w:rsidRDefault="003673EE" w:rsidP="003673E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6A1F44" id="Freeform 437" o:spid="_x0000_s1048" style="position:absolute;left:0;text-align:left;margin-left:226.05pt;margin-top:1.9pt;width:15.7pt;height:23.05pt;rotation:-1461542fd;flip:y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1,66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" adj="-11796480,,5400" path="m,c412,57,825,114,1159,225v334,111,588,275,842,439e" filled="f" strokeweight="1pt">
                <v:stroke endarrow="block" endarrowwidth="narrow" joinstyle="round"/>
                <v:formulas/>
                <v:path arrowok="t" o:connecttype="custom" o:connectlocs="0,0;115489,99195;199390,292735" o:connectangles="0,0,0" textboxrect="0,0,2001,664"/>
                <v:textbox>
                  <w:txbxContent>
                    <w:p w14:paraId="0BE186EE" w14:textId="77777777" w:rsidR="003673EE" w:rsidRDefault="003673EE" w:rsidP="003673EE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253E7F12" wp14:editId="5107F044">
                <wp:simplePos x="0" y="0"/>
                <wp:positionH relativeFrom="column">
                  <wp:posOffset>1979295</wp:posOffset>
                </wp:positionH>
                <wp:positionV relativeFrom="paragraph">
                  <wp:posOffset>158115</wp:posOffset>
                </wp:positionV>
                <wp:extent cx="970280" cy="427990"/>
                <wp:effectExtent l="3810" t="0" r="0" b="3175"/>
                <wp:wrapNone/>
                <wp:docPr id="81" name="Text Box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0280" cy="427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30B9642" w14:textId="77777777" w:rsidR="001F461C" w:rsidRDefault="001F461C" w:rsidP="001F461C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Aluminium</w:t>
                            </w:r>
                            <w:proofErr w:type="spellEnd"/>
                          </w:p>
                          <w:p w14:paraId="4E903E83" w14:textId="77777777" w:rsidR="001F461C" w:rsidRPr="001F5A6A" w:rsidRDefault="001F461C" w:rsidP="001F461C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floor</w:t>
                            </w:r>
                          </w:p>
                          <w:p w14:paraId="0EBB0DF2" w14:textId="77777777" w:rsidR="001F461C" w:rsidRPr="001F5A6A" w:rsidRDefault="001F461C" w:rsidP="001F461C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3E7F12" id="Text Box 436" o:spid="_x0000_s1046" type="#_x0000_t202" style="position:absolute;left:0;text-align:left;margin-left:155.85pt;margin-top:12.45pt;width:76.4pt;height:33.7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" stroked="f">
                <v:textbox>
                  <w:txbxContent>
                    <w:p w14:paraId="630B9642" w14:textId="77777777" w:rsidR="001F461C" w:rsidRDefault="001F461C" w:rsidP="001F461C">
                      <w:pPr>
                        <w:jc w:val="center"/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Aluminium</w:t>
                      </w:r>
                      <w:proofErr w:type="spellEnd"/>
                    </w:p>
                    <w:p w14:paraId="4E903E83" w14:textId="77777777" w:rsidR="001F461C" w:rsidRPr="001F5A6A" w:rsidRDefault="001F461C" w:rsidP="001F461C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floor</w:t>
                      </w:r>
                    </w:p>
                    <w:p w14:paraId="0EBB0DF2" w14:textId="77777777" w:rsidR="001F461C" w:rsidRPr="001F5A6A" w:rsidRDefault="001F461C" w:rsidP="001F461C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699DA9AE" wp14:editId="2D4AFB4A">
                <wp:simplePos x="0" y="0"/>
                <wp:positionH relativeFrom="column">
                  <wp:posOffset>2056765</wp:posOffset>
                </wp:positionH>
                <wp:positionV relativeFrom="paragraph">
                  <wp:posOffset>93980</wp:posOffset>
                </wp:positionV>
                <wp:extent cx="118110" cy="0"/>
                <wp:effectExtent l="45085" t="17145" r="50165" b="7620"/>
                <wp:wrapNone/>
                <wp:docPr id="80" name="AutoShape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 flipH="1" flipV="1">
                          <a:off x="0" y="0"/>
                          <a:ext cx="11811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9D01B3" id="AutoShape 396" o:spid="_x0000_s1026" type="#_x0000_t32" style="position:absolute;margin-left:161.95pt;margin-top:7.4pt;width:9.3pt;height:0;rotation:90;flip:x y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" strokeweight="1pt">
                <v:stroke endarrow="block" endarrowwidth="narrow"/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608377BD" wp14:editId="32F34B56">
                <wp:simplePos x="0" y="0"/>
                <wp:positionH relativeFrom="column">
                  <wp:posOffset>3802380</wp:posOffset>
                </wp:positionH>
                <wp:positionV relativeFrom="paragraph">
                  <wp:posOffset>5715</wp:posOffset>
                </wp:positionV>
                <wp:extent cx="0" cy="976630"/>
                <wp:effectExtent l="45720" t="16510" r="49530" b="16510"/>
                <wp:wrapNone/>
                <wp:docPr id="79" name="AutoShape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7663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179D07" id="AutoShape 384" o:spid="_x0000_s1026" type="#_x0000_t32" style="position:absolute;margin-left:299.4pt;margin-top:.45pt;width:0;height:76.9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" strokeweight="1pt">
                <v:stroke startarrow="block" startarrowwidth="narrow" endarrow="block" endarrowwidth="narrow"/>
              </v:shape>
            </w:pict>
          </mc:Fallback>
        </mc:AlternateContent>
      </w:r>
    </w:p>
    <w:p w14:paraId="77F73601" w14:textId="347F8457" w:rsidR="00D73C0C" w:rsidRPr="000418D3" w:rsidRDefault="002E7727" w:rsidP="00D73C0C">
      <w:pPr>
        <w:spacing w:line="360" w:lineRule="exact"/>
        <w:jc w:val="both"/>
        <w:rPr>
          <w:b/>
          <w:lang w:val="en-US"/>
        </w:rPr>
      </w:pPr>
      <w:r w:rsidRPr="000418D3">
        <w:rPr>
          <w:b/>
          <w:noProof/>
          <w:lang w:val="en-US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 wp14:anchorId="2E956D58" wp14:editId="78C18E5D">
                <wp:simplePos x="0" y="0"/>
                <wp:positionH relativeFrom="column">
                  <wp:posOffset>5404485</wp:posOffset>
                </wp:positionH>
                <wp:positionV relativeFrom="paragraph">
                  <wp:posOffset>110490</wp:posOffset>
                </wp:positionV>
                <wp:extent cx="311150" cy="635"/>
                <wp:effectExtent l="9525" t="45085" r="12700" b="49530"/>
                <wp:wrapNone/>
                <wp:docPr id="76" name="Group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150" cy="635"/>
                          <a:chOff x="2757" y="7453"/>
                          <a:chExt cx="704" cy="1"/>
                        </a:xfrm>
                      </wpg:grpSpPr>
                      <wps:wsp>
                        <wps:cNvPr id="77" name="AutoShape 431"/>
                        <wps:cNvCnPr>
                          <a:cxnSpLocks noChangeShapeType="1"/>
                        </wps:cNvCnPr>
                        <wps:spPr bwMode="auto">
                          <a:xfrm>
                            <a:off x="2757" y="7453"/>
                            <a:ext cx="266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432"/>
                        <wps:cNvCnPr>
                          <a:cxnSpLocks noChangeShapeType="1"/>
                        </wps:cNvCnPr>
                        <wps:spPr bwMode="auto">
                          <a:xfrm flipH="1">
                            <a:off x="3195" y="7454"/>
                            <a:ext cx="266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06E0A4" id="Group 430" o:spid="_x0000_s1026" style="position:absolute;margin-left:425.55pt;margin-top:8.7pt;width:24.5pt;height:.05pt;z-index:251671040" coordorigin="2757,7453" coordsize="704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">
                <v:shape id="AutoShape 431" o:spid="_x0000_s1027" type="#_x0000_t32" style="position:absolute;left:2757;top:7453;width:26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" strokeweight="1pt">
                  <v:stroke endarrow="block" endarrowwidth="narrow"/>
                </v:shape>
                <v:shape id="AutoShape 432" o:spid="_x0000_s1028" type="#_x0000_t32" style="position:absolute;left:3195;top:7454;width:26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" strokeweight="1pt">
                  <v:stroke endarrow="block" endarrowwidth="narrow"/>
                </v:shape>
              </v:group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3590A116" wp14:editId="623A3606">
                <wp:simplePos x="0" y="0"/>
                <wp:positionH relativeFrom="column">
                  <wp:posOffset>5684520</wp:posOffset>
                </wp:positionH>
                <wp:positionV relativeFrom="paragraph">
                  <wp:posOffset>11430</wp:posOffset>
                </wp:positionV>
                <wp:extent cx="278765" cy="257810"/>
                <wp:effectExtent l="3810" t="3175" r="3175" b="0"/>
                <wp:wrapNone/>
                <wp:docPr id="75" name="Text Box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765" cy="257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DB7F5FC" w14:textId="77777777" w:rsidR="00D73C0C" w:rsidRPr="001F5A6A" w:rsidRDefault="00D73C0C" w:rsidP="00D73C0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1F5A6A">
                              <w:rPr>
                                <w:i/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90A116" id="Text Box 429" o:spid="_x0000_s1047" type="#_x0000_t202" style="position:absolute;left:0;text-align:left;margin-left:447.6pt;margin-top:.9pt;width:21.95pt;height:20.3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" filled="f" stroked="f">
                <v:textbox>
                  <w:txbxContent>
                    <w:p w14:paraId="1DB7F5FC" w14:textId="77777777" w:rsidR="00D73C0C" w:rsidRPr="001F5A6A" w:rsidRDefault="00D73C0C" w:rsidP="00D73C0C">
                      <w:pPr>
                        <w:rPr>
                          <w:i/>
                          <w:lang w:val="en-US"/>
                        </w:rPr>
                      </w:pPr>
                      <w:r w:rsidRPr="001F5A6A">
                        <w:rPr>
                          <w:i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088093D9" wp14:editId="27BA5102">
                <wp:simplePos x="0" y="0"/>
                <wp:positionH relativeFrom="column">
                  <wp:posOffset>3565525</wp:posOffset>
                </wp:positionH>
                <wp:positionV relativeFrom="paragraph">
                  <wp:posOffset>195580</wp:posOffset>
                </wp:positionV>
                <wp:extent cx="307340" cy="288290"/>
                <wp:effectExtent l="0" t="0" r="0" b="635"/>
                <wp:wrapNone/>
                <wp:docPr id="74" name="Text Box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340" cy="288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C403A1F" w14:textId="77777777" w:rsidR="00D73C0C" w:rsidRPr="001F5A6A" w:rsidRDefault="00D73C0C" w:rsidP="00D73C0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1F5A6A">
                              <w:rPr>
                                <w:i/>
                                <w:lang w:val="en-US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8093D9" id="Text Box 391" o:spid="_x0000_s1048" type="#_x0000_t202" style="position:absolute;left:0;text-align:left;margin-left:280.75pt;margin-top:15.4pt;width:24.2pt;height:22.7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" filled="f" stroked="f">
                <v:textbox>
                  <w:txbxContent>
                    <w:p w14:paraId="6C403A1F" w14:textId="77777777" w:rsidR="00D73C0C" w:rsidRPr="001F5A6A" w:rsidRDefault="00D73C0C" w:rsidP="00D73C0C">
                      <w:pPr>
                        <w:rPr>
                          <w:i/>
                          <w:lang w:val="en-US"/>
                        </w:rPr>
                      </w:pPr>
                      <w:r w:rsidRPr="001F5A6A">
                        <w:rPr>
                          <w:i/>
                          <w:lang w:val="en-US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14:paraId="61DFC3AA" w14:textId="77777777" w:rsidR="00D73C0C" w:rsidRPr="000418D3" w:rsidRDefault="00D73C0C" w:rsidP="00D73C0C">
      <w:pPr>
        <w:spacing w:line="360" w:lineRule="exact"/>
        <w:jc w:val="both"/>
        <w:rPr>
          <w:b/>
          <w:lang w:val="en-US"/>
        </w:rPr>
      </w:pPr>
    </w:p>
    <w:p w14:paraId="606241F9" w14:textId="77777777" w:rsidR="00D73C0C" w:rsidRPr="000418D3" w:rsidRDefault="00D73C0C" w:rsidP="00D73C0C">
      <w:pPr>
        <w:spacing w:line="360" w:lineRule="exact"/>
        <w:jc w:val="both"/>
        <w:rPr>
          <w:b/>
          <w:lang w:val="en-US"/>
        </w:rPr>
      </w:pPr>
    </w:p>
    <w:p w14:paraId="3489D8E8" w14:textId="1E8442D7" w:rsidR="00D73C0C" w:rsidRPr="000418D3" w:rsidRDefault="002E7727" w:rsidP="00D73C0C">
      <w:pPr>
        <w:spacing w:line="360" w:lineRule="exact"/>
        <w:jc w:val="both"/>
        <w:rPr>
          <w:b/>
          <w:lang w:val="en-US"/>
        </w:rPr>
      </w:pP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7B4B0EA" wp14:editId="32D13252">
                <wp:simplePos x="0" y="0"/>
                <wp:positionH relativeFrom="column">
                  <wp:posOffset>4110990</wp:posOffset>
                </wp:positionH>
                <wp:positionV relativeFrom="paragraph">
                  <wp:posOffset>120015</wp:posOffset>
                </wp:positionV>
                <wp:extent cx="228600" cy="236855"/>
                <wp:effectExtent l="1905" t="0" r="0" b="3810"/>
                <wp:wrapNone/>
                <wp:docPr id="73" name="Text Box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36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DEEE5DC" w14:textId="77777777" w:rsidR="00D73C0C" w:rsidRPr="001F5A6A" w:rsidRDefault="00D73C0C" w:rsidP="00D73C0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1F5A6A">
                              <w:rPr>
                                <w:i/>
                                <w:lang w:val="en-US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B4B0EA" id="Text Box 413" o:spid="_x0000_s1049" type="#_x0000_t202" style="position:absolute;left:0;text-align:left;margin-left:323.7pt;margin-top:9.45pt;width:18pt;height:1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" filled="f" stroked="f">
                <v:textbox>
                  <w:txbxContent>
                    <w:p w14:paraId="3DEEE5DC" w14:textId="77777777" w:rsidR="00D73C0C" w:rsidRPr="001F5A6A" w:rsidRDefault="00D73C0C" w:rsidP="00D73C0C">
                      <w:pPr>
                        <w:rPr>
                          <w:i/>
                          <w:lang w:val="en-US"/>
                        </w:rPr>
                      </w:pPr>
                      <w:r w:rsidRPr="001F5A6A">
                        <w:rPr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9F3ECFA" wp14:editId="53633528">
                <wp:simplePos x="0" y="0"/>
                <wp:positionH relativeFrom="column">
                  <wp:posOffset>4159885</wp:posOffset>
                </wp:positionH>
                <wp:positionV relativeFrom="paragraph">
                  <wp:posOffset>80645</wp:posOffset>
                </wp:positionV>
                <wp:extent cx="271780" cy="0"/>
                <wp:effectExtent l="12700" t="15240" r="10795" b="13335"/>
                <wp:wrapNone/>
                <wp:docPr id="72" name="AutoShape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178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957A69" id="AutoShape 412" o:spid="_x0000_s1026" type="#_x0000_t32" style="position:absolute;margin-left:327.55pt;margin-top:6.35pt;width:21.4pt;height:0;flip:x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" strokeweight="1pt"/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DD72936" wp14:editId="2880BFB4">
                <wp:simplePos x="0" y="0"/>
                <wp:positionH relativeFrom="column">
                  <wp:posOffset>4780915</wp:posOffset>
                </wp:positionH>
                <wp:positionV relativeFrom="paragraph">
                  <wp:posOffset>163195</wp:posOffset>
                </wp:positionV>
                <wp:extent cx="283210" cy="239395"/>
                <wp:effectExtent l="0" t="2540" r="0" b="0"/>
                <wp:wrapNone/>
                <wp:docPr id="71" name="Text Box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210" cy="239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EFCAC9B" w14:textId="77777777" w:rsidR="00D73C0C" w:rsidRPr="001F5A6A" w:rsidRDefault="00D73C0C" w:rsidP="00D73C0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1F5A6A">
                              <w:rPr>
                                <w:i/>
                                <w:lang w:val="en-US"/>
                              </w:rPr>
                              <w:t>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D72936" id="Text Box 411" o:spid="_x0000_s1050" type="#_x0000_t202" style="position:absolute;left:0;text-align:left;margin-left:376.45pt;margin-top:12.85pt;width:22.3pt;height:18.8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" filled="f" stroked="f">
                <v:textbox>
                  <w:txbxContent>
                    <w:p w14:paraId="1EFCAC9B" w14:textId="77777777" w:rsidR="00D73C0C" w:rsidRPr="001F5A6A" w:rsidRDefault="00D73C0C" w:rsidP="00D73C0C">
                      <w:pPr>
                        <w:rPr>
                          <w:i/>
                          <w:lang w:val="en-US"/>
                        </w:rPr>
                      </w:pPr>
                      <w:r w:rsidRPr="001F5A6A">
                        <w:rPr>
                          <w:i/>
                          <w:lang w:val="en-US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6254AFCB" wp14:editId="17352DFE">
                <wp:simplePos x="0" y="0"/>
                <wp:positionH relativeFrom="column">
                  <wp:posOffset>5628005</wp:posOffset>
                </wp:positionH>
                <wp:positionV relativeFrom="paragraph">
                  <wp:posOffset>153035</wp:posOffset>
                </wp:positionV>
                <wp:extent cx="0" cy="321945"/>
                <wp:effectExtent l="13970" t="11430" r="14605" b="9525"/>
                <wp:wrapNone/>
                <wp:docPr id="70" name="AutoShape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194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0E6AB5" id="AutoShape 409" o:spid="_x0000_s1026" type="#_x0000_t32" style="position:absolute;margin-left:443.15pt;margin-top:12.05pt;width:0;height:25.3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" strokeweight="1pt"/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5E8DAE8" wp14:editId="2208E89A">
                <wp:simplePos x="0" y="0"/>
                <wp:positionH relativeFrom="column">
                  <wp:posOffset>4475480</wp:posOffset>
                </wp:positionH>
                <wp:positionV relativeFrom="paragraph">
                  <wp:posOffset>153670</wp:posOffset>
                </wp:positionV>
                <wp:extent cx="0" cy="321945"/>
                <wp:effectExtent l="13970" t="12065" r="14605" b="8890"/>
                <wp:wrapNone/>
                <wp:docPr id="69" name="AutoShape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194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EC5CBF" id="AutoShape 408" o:spid="_x0000_s1026" type="#_x0000_t32" style="position:absolute;margin-left:352.4pt;margin-top:12.1pt;width:0;height:25.3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" strokeweight="1pt"/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122E028" wp14:editId="363EFEAB">
                <wp:simplePos x="0" y="0"/>
                <wp:positionH relativeFrom="column">
                  <wp:posOffset>4653280</wp:posOffset>
                </wp:positionH>
                <wp:positionV relativeFrom="paragraph">
                  <wp:posOffset>114935</wp:posOffset>
                </wp:positionV>
                <wp:extent cx="758825" cy="83185"/>
                <wp:effectExtent l="1270" t="1905" r="1905" b="635"/>
                <wp:wrapNone/>
                <wp:docPr id="68" name="Rectangle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758825" cy="83185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16E828E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22E028" id="Rectangle 401" o:spid="_x0000_s1051" style="position:absolute;left:0;text-align:left;margin-left:366.4pt;margin-top:9.05pt;width:59.75pt;height:6.55pt;flip:y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" fillcolor="black" stroked="f">
                <v:fill r:id="rId9" o:title="" type="pattern"/>
                <v:textbox>
                  <w:txbxContent>
                    <w:p w14:paraId="016E828E" w14:textId="77777777" w:rsidR="005D6ACA" w:rsidRDefault="005D6ACA"/>
                  </w:txbxContent>
                </v:textbox>
              </v:rect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21FE2B43" wp14:editId="6F78B555">
                <wp:simplePos x="0" y="0"/>
                <wp:positionH relativeFrom="column">
                  <wp:posOffset>4469765</wp:posOffset>
                </wp:positionH>
                <wp:positionV relativeFrom="paragraph">
                  <wp:posOffset>43815</wp:posOffset>
                </wp:positionV>
                <wp:extent cx="1157605" cy="66675"/>
                <wp:effectExtent l="8255" t="6985" r="15240" b="12065"/>
                <wp:wrapNone/>
                <wp:docPr id="67" name="Rectangle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7605" cy="66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EBB28A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FE2B43" id="Rectangle 398" o:spid="_x0000_s1052" style="position:absolute;left:0;text-align:left;margin-left:351.95pt;margin-top:3.45pt;width:91.15pt;height:5.2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" strokeweight="1pt">
                <v:textbox>
                  <w:txbxContent>
                    <w:p w14:paraId="35EBB28A" w14:textId="77777777" w:rsidR="005D6ACA" w:rsidRDefault="005D6ACA"/>
                  </w:txbxContent>
                </v:textbox>
              </v:rect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2ECE5CD1" wp14:editId="12FFFA01">
                <wp:simplePos x="0" y="0"/>
                <wp:positionH relativeFrom="column">
                  <wp:posOffset>2186305</wp:posOffset>
                </wp:positionH>
                <wp:positionV relativeFrom="paragraph">
                  <wp:posOffset>164465</wp:posOffset>
                </wp:positionV>
                <wp:extent cx="283210" cy="240030"/>
                <wp:effectExtent l="1270" t="3810" r="1270" b="3810"/>
                <wp:wrapNone/>
                <wp:docPr id="66" name="Text Box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21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3216A6E" w14:textId="77777777" w:rsidR="00D73C0C" w:rsidRPr="001F5A6A" w:rsidRDefault="00D73C0C" w:rsidP="00D73C0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1F5A6A">
                              <w:rPr>
                                <w:i/>
                                <w:lang w:val="en-US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CE5CD1" id="Text Box 394" o:spid="_x0000_s1053" type="#_x0000_t202" style="position:absolute;left:0;text-align:left;margin-left:172.15pt;margin-top:12.95pt;width:22.3pt;height:18.9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" filled="f" stroked="f">
                <v:textbox>
                  <w:txbxContent>
                    <w:p w14:paraId="13216A6E" w14:textId="77777777" w:rsidR="00D73C0C" w:rsidRPr="001F5A6A" w:rsidRDefault="00D73C0C" w:rsidP="00D73C0C">
                      <w:pPr>
                        <w:rPr>
                          <w:i/>
                          <w:lang w:val="en-US"/>
                        </w:rPr>
                      </w:pPr>
                      <w:r w:rsidRPr="001F5A6A">
                        <w:rPr>
                          <w:i/>
                          <w:lang w:val="en-US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3DCB8F99" wp14:editId="36B36B4A">
                <wp:simplePos x="0" y="0"/>
                <wp:positionH relativeFrom="column">
                  <wp:posOffset>3423285</wp:posOffset>
                </wp:positionH>
                <wp:positionV relativeFrom="paragraph">
                  <wp:posOffset>155575</wp:posOffset>
                </wp:positionV>
                <wp:extent cx="0" cy="322580"/>
                <wp:effectExtent l="9525" t="13970" r="9525" b="6350"/>
                <wp:wrapNone/>
                <wp:docPr id="65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258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CC08E5" id="AutoShape 389" o:spid="_x0000_s1026" type="#_x0000_t32" style="position:absolute;margin-left:269.55pt;margin-top:12.25pt;width:0;height:25.4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" strokeweight="1pt"/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4550B9F9" wp14:editId="1FC27D7C">
                <wp:simplePos x="0" y="0"/>
                <wp:positionH relativeFrom="column">
                  <wp:posOffset>1478915</wp:posOffset>
                </wp:positionH>
                <wp:positionV relativeFrom="paragraph">
                  <wp:posOffset>155575</wp:posOffset>
                </wp:positionV>
                <wp:extent cx="0" cy="321945"/>
                <wp:effectExtent l="8255" t="13970" r="10795" b="6985"/>
                <wp:wrapNone/>
                <wp:docPr id="64" name="AutoShape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194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6C9C31" id="AutoShape 388" o:spid="_x0000_s1026" type="#_x0000_t32" style="position:absolute;margin-left:116.45pt;margin-top:12.25pt;width:0;height:25.35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" strokeweight="1pt"/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44FB53AF" wp14:editId="2DDF4E54">
                <wp:simplePos x="0" y="0"/>
                <wp:positionH relativeFrom="column">
                  <wp:posOffset>3476625</wp:posOffset>
                </wp:positionH>
                <wp:positionV relativeFrom="paragraph">
                  <wp:posOffset>80645</wp:posOffset>
                </wp:positionV>
                <wp:extent cx="391160" cy="0"/>
                <wp:effectExtent l="15240" t="15240" r="12700" b="13335"/>
                <wp:wrapNone/>
                <wp:docPr id="63" name="AutoShape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116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6F8D00" id="AutoShape 385" o:spid="_x0000_s1026" type="#_x0000_t32" style="position:absolute;margin-left:273.75pt;margin-top:6.35pt;width:30.8pt;height:0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" strokeweight="1pt"/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78C62C53" wp14:editId="1DC1AD02">
                <wp:simplePos x="0" y="0"/>
                <wp:positionH relativeFrom="column">
                  <wp:posOffset>3670300</wp:posOffset>
                </wp:positionH>
                <wp:positionV relativeFrom="paragraph">
                  <wp:posOffset>122555</wp:posOffset>
                </wp:positionV>
                <wp:extent cx="228600" cy="236220"/>
                <wp:effectExtent l="0" t="0" r="635" b="1905"/>
                <wp:wrapNone/>
                <wp:docPr id="62" name="Text Box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36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0412696" w14:textId="77777777" w:rsidR="00D73C0C" w:rsidRPr="001F5A6A" w:rsidRDefault="00D73C0C" w:rsidP="00D73C0C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1F5A6A">
                              <w:rPr>
                                <w:i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C62C53" id="Text Box 375" o:spid="_x0000_s1054" type="#_x0000_t202" style="position:absolute;left:0;text-align:left;margin-left:289pt;margin-top:9.65pt;width:18pt;height:18.6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" filled="f" stroked="f">
                <v:textbox>
                  <w:txbxContent>
                    <w:p w14:paraId="10412696" w14:textId="77777777" w:rsidR="00D73C0C" w:rsidRPr="001F5A6A" w:rsidRDefault="00D73C0C" w:rsidP="00D73C0C">
                      <w:pPr>
                        <w:rPr>
                          <w:i/>
                          <w:lang w:val="en-US"/>
                        </w:rPr>
                      </w:pPr>
                      <w:r w:rsidRPr="001F5A6A">
                        <w:rPr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 wp14:anchorId="659F5E7E" wp14:editId="5454755D">
                <wp:simplePos x="0" y="0"/>
                <wp:positionH relativeFrom="column">
                  <wp:posOffset>1632585</wp:posOffset>
                </wp:positionH>
                <wp:positionV relativeFrom="paragraph">
                  <wp:posOffset>114300</wp:posOffset>
                </wp:positionV>
                <wp:extent cx="1264285" cy="88900"/>
                <wp:effectExtent l="0" t="1270" r="2540" b="0"/>
                <wp:wrapNone/>
                <wp:docPr id="61" name="Rectangle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264285" cy="88900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7D61401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9F5E7E" id="Rectangle 373" o:spid="_x0000_s1055" style="position:absolute;left:0;text-align:left;margin-left:128.55pt;margin-top:9pt;width:99.55pt;height:7pt;flip:y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" fillcolor="black" stroked="f">
                <v:fill r:id="rId9" o:title="" type="pattern"/>
                <v:textbox>
                  <w:txbxContent>
                    <w:p w14:paraId="67D61401" w14:textId="77777777" w:rsidR="005D6ACA" w:rsidRDefault="005D6ACA"/>
                  </w:txbxContent>
                </v:textbox>
              </v:rect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 wp14:anchorId="2DF8E8CF" wp14:editId="3519D045">
                <wp:simplePos x="0" y="0"/>
                <wp:positionH relativeFrom="column">
                  <wp:posOffset>1478915</wp:posOffset>
                </wp:positionH>
                <wp:positionV relativeFrom="paragraph">
                  <wp:posOffset>49530</wp:posOffset>
                </wp:positionV>
                <wp:extent cx="1946910" cy="62865"/>
                <wp:effectExtent l="8255" t="12700" r="6985" b="10160"/>
                <wp:wrapNone/>
                <wp:docPr id="60" name="Rectangle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6910" cy="62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200B21" w14:textId="77777777" w:rsidR="005D6ACA" w:rsidRDefault="005D6A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F8E8CF" id="Rectangle 370" o:spid="_x0000_s1056" style="position:absolute;left:0;text-align:left;margin-left:116.45pt;margin-top:3.9pt;width:153.3pt;height:4.95pt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" strokeweight="1pt">
                <v:textbox>
                  <w:txbxContent>
                    <w:p w14:paraId="5D200B21" w14:textId="77777777" w:rsidR="005D6ACA" w:rsidRDefault="005D6ACA"/>
                  </w:txbxContent>
                </v:textbox>
              </v:rect>
            </w:pict>
          </mc:Fallback>
        </mc:AlternateContent>
      </w:r>
    </w:p>
    <w:p w14:paraId="275301E4" w14:textId="31DF2CCF" w:rsidR="00D73C0C" w:rsidRPr="000418D3" w:rsidRDefault="002E7727" w:rsidP="00D73C0C">
      <w:pPr>
        <w:spacing w:line="360" w:lineRule="exact"/>
        <w:jc w:val="both"/>
        <w:rPr>
          <w:b/>
          <w:lang w:val="en-US"/>
        </w:rPr>
      </w:pP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108094B" wp14:editId="4E0F0928">
                <wp:simplePos x="0" y="0"/>
                <wp:positionH relativeFrom="column">
                  <wp:posOffset>4500880</wp:posOffset>
                </wp:positionH>
                <wp:positionV relativeFrom="paragraph">
                  <wp:posOffset>161925</wp:posOffset>
                </wp:positionV>
                <wp:extent cx="1111885" cy="0"/>
                <wp:effectExtent l="20320" t="48895" r="20320" b="46355"/>
                <wp:wrapNone/>
                <wp:docPr id="59" name="AutoShape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1188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C31C69" id="AutoShape 410" o:spid="_x0000_s1026" type="#_x0000_t32" style="position:absolute;margin-left:354.4pt;margin-top:12.75pt;width:87.55pt;height:0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" strokeweight="1pt">
                <v:stroke startarrow="block" startarrowwidth="narrow" endarrow="block" endarrowwidth="narrow"/>
              </v:shape>
            </w:pict>
          </mc:Fallback>
        </mc:AlternateContent>
      </w:r>
      <w:r w:rsidRPr="000418D3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6C594FA5" wp14:editId="49969F15">
                <wp:simplePos x="0" y="0"/>
                <wp:positionH relativeFrom="column">
                  <wp:posOffset>1501140</wp:posOffset>
                </wp:positionH>
                <wp:positionV relativeFrom="paragraph">
                  <wp:posOffset>169545</wp:posOffset>
                </wp:positionV>
                <wp:extent cx="1905000" cy="0"/>
                <wp:effectExtent l="20955" t="46990" r="17145" b="48260"/>
                <wp:wrapNone/>
                <wp:docPr id="58" name="AutoShape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00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E88D80" id="AutoShape 390" o:spid="_x0000_s1026" type="#_x0000_t32" style="position:absolute;margin-left:118.2pt;margin-top:13.35pt;width:150pt;height:0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" strokeweight="1pt">
                <v:stroke startarrow="block" startarrowwidth="narrow" endarrow="block" endarrowwidth="narrow"/>
              </v:shape>
            </w:pict>
          </mc:Fallback>
        </mc:AlternateContent>
      </w:r>
    </w:p>
    <w:p w14:paraId="367C57DA" w14:textId="77777777" w:rsidR="00D73C0C" w:rsidRPr="000418D3" w:rsidRDefault="00D73C0C" w:rsidP="00D73C0C">
      <w:pPr>
        <w:spacing w:line="360" w:lineRule="exact"/>
        <w:jc w:val="both"/>
        <w:rPr>
          <w:b/>
          <w:lang w:val="en-US"/>
        </w:rPr>
      </w:pPr>
    </w:p>
    <w:p w14:paraId="5B431FBC" w14:textId="77777777" w:rsidR="00D73C0C" w:rsidRPr="000418D3" w:rsidRDefault="00D73C0C" w:rsidP="001635B8">
      <w:pPr>
        <w:tabs>
          <w:tab w:val="left" w:pos="567"/>
        </w:tabs>
        <w:spacing w:line="360" w:lineRule="exact"/>
        <w:jc w:val="center"/>
        <w:rPr>
          <w:lang w:val="en-US"/>
        </w:rPr>
      </w:pPr>
      <w:r w:rsidRPr="000418D3">
        <w:rPr>
          <w:lang w:val="en-US"/>
        </w:rPr>
        <w:t>Figure 2. Structure idealization</w:t>
      </w:r>
      <w:r w:rsidR="00643ECB" w:rsidRPr="000418D3">
        <w:rPr>
          <w:lang w:val="en-US"/>
        </w:rPr>
        <w:t>.</w:t>
      </w:r>
    </w:p>
    <w:p w14:paraId="39254B76" w14:textId="77777777" w:rsidR="0033376B" w:rsidRPr="000418D3" w:rsidRDefault="0033376B" w:rsidP="00D73C0C">
      <w:pPr>
        <w:spacing w:line="360" w:lineRule="exact"/>
        <w:rPr>
          <w:lang w:val="en-US"/>
        </w:rPr>
      </w:pPr>
    </w:p>
    <w:p w14:paraId="66CCB160" w14:textId="77777777" w:rsidR="005C71BD" w:rsidRPr="000418D3" w:rsidRDefault="0033376B" w:rsidP="001635B8">
      <w:pPr>
        <w:spacing w:line="360" w:lineRule="exact"/>
        <w:jc w:val="center"/>
        <w:rPr>
          <w:lang w:val="en-US"/>
        </w:rPr>
      </w:pPr>
      <w:r w:rsidRPr="000418D3">
        <w:rPr>
          <w:lang w:val="en-US"/>
        </w:rPr>
        <w:t>Table 1. Geometrical</w:t>
      </w:r>
      <w:r w:rsidR="005C71BD" w:rsidRPr="000418D3">
        <w:rPr>
          <w:lang w:val="en-US"/>
        </w:rPr>
        <w:t xml:space="preserve"> </w:t>
      </w:r>
      <w:r w:rsidRPr="000418D3">
        <w:rPr>
          <w:lang w:val="en-US"/>
        </w:rPr>
        <w:t>and material parameters of the structure</w:t>
      </w:r>
      <w:r w:rsidR="00643ECB" w:rsidRPr="000418D3">
        <w:rPr>
          <w:lang w:val="en-US"/>
        </w:rPr>
        <w:t>.</w:t>
      </w:r>
    </w:p>
    <w:tbl>
      <w:tblPr>
        <w:tblpPr w:leftFromText="180" w:rightFromText="180" w:vertAnchor="text" w:horzAnchor="page" w:tblpX="2978" w:tblpY="29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DEEAF6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562"/>
        <w:gridCol w:w="1559"/>
      </w:tblGrid>
      <w:tr w:rsidR="00EC22C9" w:rsidRPr="000418D3" w14:paraId="138C2DB7" w14:textId="77777777" w:rsidTr="00C21096">
        <w:trPr>
          <w:trHeight w:val="20"/>
        </w:trPr>
        <w:tc>
          <w:tcPr>
            <w:tcW w:w="1562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5BDA2F7" w14:textId="77777777" w:rsidR="00EC22C9" w:rsidRPr="000418D3" w:rsidRDefault="00C219BF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color w:val="000000"/>
                <w:kern w:val="24"/>
              </w:rPr>
              <w:t>geometry</w:t>
            </w:r>
          </w:p>
        </w:tc>
        <w:tc>
          <w:tcPr>
            <w:tcW w:w="1559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21B791" w14:textId="77777777" w:rsidR="00EC22C9" w:rsidRPr="000418D3" w:rsidRDefault="00EC22C9" w:rsidP="001635B8">
            <w:pPr>
              <w:jc w:val="center"/>
              <w:rPr>
                <w:lang w:val="en-US"/>
              </w:rPr>
            </w:pPr>
            <w:r w:rsidRPr="000418D3">
              <w:rPr>
                <w:lang w:val="en-US"/>
              </w:rPr>
              <w:t>value</w:t>
            </w:r>
          </w:p>
        </w:tc>
      </w:tr>
      <w:tr w:rsidR="00EC22C9" w:rsidRPr="000418D3" w14:paraId="4EF6EAE4" w14:textId="77777777" w:rsidTr="00C21096">
        <w:trPr>
          <w:trHeight w:val="20"/>
        </w:trPr>
        <w:tc>
          <w:tcPr>
            <w:tcW w:w="1562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3C27883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  <w:rPr>
                <w:i/>
                <w:iCs/>
                <w:color w:val="000000"/>
                <w:kern w:val="24"/>
                <w:position w:val="1"/>
              </w:rPr>
            </w:pPr>
            <w:r w:rsidRPr="000418D3">
              <w:rPr>
                <w:i/>
                <w:iCs/>
                <w:color w:val="000000"/>
                <w:kern w:val="24"/>
              </w:rPr>
              <w:t>d</w:t>
            </w:r>
          </w:p>
        </w:tc>
        <w:tc>
          <w:tcPr>
            <w:tcW w:w="1559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695E173" w14:textId="77777777" w:rsidR="00EC22C9" w:rsidRPr="000418D3" w:rsidRDefault="0044455C" w:rsidP="001635B8">
            <w:pPr>
              <w:pStyle w:val="NormalWeb"/>
              <w:spacing w:before="0" w:beforeAutospacing="0" w:after="0" w:afterAutospacing="0"/>
              <w:jc w:val="center"/>
              <w:rPr>
                <w:color w:val="000000"/>
                <w:kern w:val="24"/>
              </w:rPr>
            </w:pPr>
            <w:r w:rsidRPr="000418D3">
              <w:t>0.0048 m</w:t>
            </w:r>
            <w:r w:rsidR="0013012D" w:rsidRPr="000418D3">
              <w:rPr>
                <w:position w:val="-4"/>
              </w:rPr>
              <w:object w:dxaOrig="180" w:dyaOrig="279" w14:anchorId="5B2FE2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25pt;height:13.9pt" o:ole="">
                  <v:imagedata r:id="rId10" o:title=""/>
                </v:shape>
                <o:OLEObject Type="Embed" ProgID="Equation.DSMT4" ShapeID="_x0000_i1025" DrawAspect="Content" ObjectID="_1680693370" r:id="rId11"/>
              </w:object>
            </w:r>
          </w:p>
        </w:tc>
      </w:tr>
      <w:tr w:rsidR="00EC22C9" w:rsidRPr="000418D3" w14:paraId="625A4A75" w14:textId="77777777" w:rsidTr="00C21096">
        <w:trPr>
          <w:trHeight w:val="20"/>
        </w:trPr>
        <w:tc>
          <w:tcPr>
            <w:tcW w:w="1562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9E1F2A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i/>
                <w:iCs/>
                <w:color w:val="000000"/>
                <w:kern w:val="24"/>
                <w:position w:val="1"/>
              </w:rPr>
              <w:t>h</w:t>
            </w:r>
          </w:p>
        </w:tc>
        <w:tc>
          <w:tcPr>
            <w:tcW w:w="1559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A1E9581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color w:val="000000"/>
                <w:kern w:val="24"/>
              </w:rPr>
              <w:t>0.156</w:t>
            </w:r>
            <w:r w:rsidR="00A46E92" w:rsidRPr="000418D3">
              <w:rPr>
                <w:color w:val="000000"/>
                <w:kern w:val="24"/>
              </w:rPr>
              <w:t xml:space="preserve"> m</w:t>
            </w:r>
          </w:p>
        </w:tc>
      </w:tr>
      <w:tr w:rsidR="00EC22C9" w:rsidRPr="000418D3" w14:paraId="0AB37BED" w14:textId="77777777" w:rsidTr="00C21096">
        <w:trPr>
          <w:trHeight w:val="302"/>
        </w:trPr>
        <w:tc>
          <w:tcPr>
            <w:tcW w:w="1562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CE7471E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position w:val="-12"/>
              </w:rPr>
              <w:object w:dxaOrig="240" w:dyaOrig="360" w14:anchorId="571D6037">
                <v:shape id="_x0000_i1026" type="#_x0000_t75" style="width:12.1pt;height:17.8pt" o:ole="">
                  <v:imagedata r:id="rId12" o:title=""/>
                </v:shape>
                <o:OLEObject Type="Embed" ProgID="Equation.DSMT4" ShapeID="_x0000_i1026" DrawAspect="Content" ObjectID="_1680693371" r:id="rId13"/>
              </w:object>
            </w:r>
          </w:p>
        </w:tc>
        <w:tc>
          <w:tcPr>
            <w:tcW w:w="1559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FA010DC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color w:val="000000"/>
                <w:kern w:val="24"/>
              </w:rPr>
              <w:t>0.4</w:t>
            </w:r>
            <w:r w:rsidR="00A46E92" w:rsidRPr="000418D3">
              <w:rPr>
                <w:color w:val="000000"/>
                <w:kern w:val="24"/>
              </w:rPr>
              <w:t xml:space="preserve"> m</w:t>
            </w:r>
          </w:p>
        </w:tc>
      </w:tr>
      <w:tr w:rsidR="00EC22C9" w:rsidRPr="000418D3" w14:paraId="583E8603" w14:textId="77777777" w:rsidTr="00C21096">
        <w:trPr>
          <w:trHeight w:val="352"/>
        </w:trPr>
        <w:tc>
          <w:tcPr>
            <w:tcW w:w="1562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2A5E8D3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t xml:space="preserve"> </w:t>
            </w:r>
            <w:r w:rsidRPr="000418D3">
              <w:rPr>
                <w:position w:val="-16"/>
              </w:rPr>
              <w:object w:dxaOrig="240" w:dyaOrig="400" w14:anchorId="1D00F43A">
                <v:shape id="_x0000_i1027" type="#_x0000_t75" style="width:12.1pt;height:19.95pt" o:ole="">
                  <v:imagedata r:id="rId14" o:title=""/>
                </v:shape>
                <o:OLEObject Type="Embed" ProgID="Equation.DSMT4" ShapeID="_x0000_i1027" DrawAspect="Content" ObjectID="_1680693372" r:id="rId15"/>
              </w:object>
            </w:r>
          </w:p>
        </w:tc>
        <w:tc>
          <w:tcPr>
            <w:tcW w:w="1559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1E1A332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color w:val="000000"/>
                <w:kern w:val="24"/>
              </w:rPr>
              <w:t>0.243</w:t>
            </w:r>
            <w:r w:rsidR="00A46E92" w:rsidRPr="000418D3">
              <w:rPr>
                <w:color w:val="000000"/>
                <w:kern w:val="24"/>
              </w:rPr>
              <w:t xml:space="preserve"> m</w:t>
            </w:r>
          </w:p>
        </w:tc>
      </w:tr>
      <w:tr w:rsidR="00EC22C9" w:rsidRPr="000418D3" w14:paraId="4D2C365D" w14:textId="77777777" w:rsidTr="00C21096">
        <w:trPr>
          <w:trHeight w:val="20"/>
        </w:trPr>
        <w:tc>
          <w:tcPr>
            <w:tcW w:w="1562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A7FA8D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i/>
                <w:iCs/>
                <w:color w:val="000000"/>
                <w:kern w:val="24"/>
              </w:rPr>
              <w:t>L</w:t>
            </w:r>
          </w:p>
        </w:tc>
        <w:tc>
          <w:tcPr>
            <w:tcW w:w="1559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443EEC7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color w:val="000000"/>
                <w:kern w:val="24"/>
              </w:rPr>
              <w:t>0.44</w:t>
            </w:r>
            <w:r w:rsidR="00A46E92" w:rsidRPr="000418D3">
              <w:rPr>
                <w:color w:val="000000"/>
                <w:kern w:val="24"/>
              </w:rPr>
              <w:t xml:space="preserve"> m</w:t>
            </w:r>
          </w:p>
        </w:tc>
      </w:tr>
      <w:tr w:rsidR="00EC22C9" w:rsidRPr="000418D3" w14:paraId="07370D04" w14:textId="77777777" w:rsidTr="00C21096">
        <w:trPr>
          <w:trHeight w:val="20"/>
        </w:trPr>
        <w:tc>
          <w:tcPr>
            <w:tcW w:w="1562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42E611B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i/>
                <w:iCs/>
                <w:color w:val="000000"/>
                <w:kern w:val="24"/>
              </w:rPr>
              <w:t>W</w:t>
            </w:r>
          </w:p>
        </w:tc>
        <w:tc>
          <w:tcPr>
            <w:tcW w:w="1559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50220C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color w:val="000000"/>
                <w:kern w:val="24"/>
              </w:rPr>
              <w:t>0.295</w:t>
            </w:r>
            <w:r w:rsidR="00A46E92" w:rsidRPr="000418D3">
              <w:rPr>
                <w:color w:val="000000"/>
                <w:kern w:val="24"/>
              </w:rPr>
              <w:t xml:space="preserve"> m</w:t>
            </w:r>
          </w:p>
        </w:tc>
      </w:tr>
      <w:tr w:rsidR="00EC22C9" w:rsidRPr="000418D3" w14:paraId="10F77B0E" w14:textId="77777777" w:rsidTr="00C21096">
        <w:trPr>
          <w:trHeight w:val="20"/>
        </w:trPr>
        <w:tc>
          <w:tcPr>
            <w:tcW w:w="1562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FB003B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i/>
                <w:iCs/>
                <w:color w:val="000000"/>
                <w:kern w:val="24"/>
              </w:rPr>
              <w:t>t</w:t>
            </w:r>
          </w:p>
        </w:tc>
        <w:tc>
          <w:tcPr>
            <w:tcW w:w="1559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44D6F6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color w:val="000000"/>
                <w:kern w:val="24"/>
              </w:rPr>
              <w:t>0.015</w:t>
            </w:r>
            <w:r w:rsidR="00A46E92" w:rsidRPr="000418D3">
              <w:rPr>
                <w:color w:val="000000"/>
                <w:kern w:val="24"/>
              </w:rPr>
              <w:t xml:space="preserve"> m</w:t>
            </w:r>
          </w:p>
        </w:tc>
      </w:tr>
      <w:tr w:rsidR="00EC22C9" w:rsidRPr="000418D3" w14:paraId="16835D75" w14:textId="77777777" w:rsidTr="00C21096">
        <w:trPr>
          <w:trHeight w:val="20"/>
        </w:trPr>
        <w:tc>
          <w:tcPr>
            <w:tcW w:w="1562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13879D8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i/>
                <w:iCs/>
                <w:color w:val="000000"/>
                <w:kern w:val="24"/>
              </w:rPr>
              <w:t>w</w:t>
            </w:r>
          </w:p>
        </w:tc>
        <w:tc>
          <w:tcPr>
            <w:tcW w:w="1559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EA6F7F5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color w:val="000000"/>
                <w:kern w:val="24"/>
              </w:rPr>
              <w:t>0.04</w:t>
            </w:r>
            <w:r w:rsidR="00A46E92" w:rsidRPr="000418D3">
              <w:rPr>
                <w:color w:val="000000"/>
                <w:kern w:val="24"/>
              </w:rPr>
              <w:t xml:space="preserve"> m</w:t>
            </w:r>
          </w:p>
        </w:tc>
      </w:tr>
      <w:tr w:rsidR="00EC22C9" w:rsidRPr="000418D3" w14:paraId="5A6FC9A1" w14:textId="77777777" w:rsidTr="00C21096">
        <w:trPr>
          <w:trHeight w:val="20"/>
        </w:trPr>
        <w:tc>
          <w:tcPr>
            <w:tcW w:w="1562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A4FC4A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i/>
                <w:iCs/>
                <w:color w:val="000000"/>
                <w:kern w:val="24"/>
              </w:rPr>
              <w:t>s</w:t>
            </w:r>
          </w:p>
        </w:tc>
        <w:tc>
          <w:tcPr>
            <w:tcW w:w="1559" w:type="dxa"/>
            <w:shd w:val="clear" w:color="auto" w:fill="DEEAF6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C6F71DB" w14:textId="77777777" w:rsidR="00EC22C9" w:rsidRPr="000418D3" w:rsidRDefault="00EC22C9" w:rsidP="001635B8">
            <w:pPr>
              <w:pStyle w:val="NormalWeb"/>
              <w:spacing w:before="0" w:beforeAutospacing="0" w:after="0" w:afterAutospacing="0"/>
              <w:jc w:val="center"/>
            </w:pPr>
            <w:r w:rsidRPr="000418D3">
              <w:rPr>
                <w:color w:val="000000"/>
                <w:kern w:val="24"/>
              </w:rPr>
              <w:t>0.002</w:t>
            </w:r>
            <w:r w:rsidR="00A46E92" w:rsidRPr="000418D3">
              <w:rPr>
                <w:color w:val="000000"/>
                <w:kern w:val="24"/>
              </w:rPr>
              <w:t xml:space="preserve"> m</w:t>
            </w:r>
          </w:p>
        </w:tc>
      </w:tr>
    </w:tbl>
    <w:p w14:paraId="0D97150F" w14:textId="77777777" w:rsidR="00A77309" w:rsidRPr="000418D3" w:rsidRDefault="00A77309" w:rsidP="00A77309">
      <w:pPr>
        <w:rPr>
          <w:vanish/>
          <w:lang w:val="en-US"/>
        </w:rPr>
      </w:pPr>
    </w:p>
    <w:tbl>
      <w:tblPr>
        <w:tblpPr w:leftFromText="180" w:rightFromText="180" w:vertAnchor="text" w:horzAnchor="page" w:tblpX="6857" w:tblpY="30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EEAF6"/>
        <w:tblLook w:val="04A0" w:firstRow="1" w:lastRow="0" w:firstColumn="1" w:lastColumn="0" w:noHBand="0" w:noVBand="1"/>
      </w:tblPr>
      <w:tblGrid>
        <w:gridCol w:w="1323"/>
        <w:gridCol w:w="1560"/>
      </w:tblGrid>
      <w:tr w:rsidR="00EC22C9" w:rsidRPr="000418D3" w14:paraId="3048B31F" w14:textId="77777777" w:rsidTr="00C21096">
        <w:tc>
          <w:tcPr>
            <w:tcW w:w="1323" w:type="dxa"/>
            <w:shd w:val="clear" w:color="auto" w:fill="DEEAF6"/>
          </w:tcPr>
          <w:p w14:paraId="780FA5AE" w14:textId="77777777" w:rsidR="00EC22C9" w:rsidRPr="000418D3" w:rsidRDefault="00C219BF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color w:val="000000"/>
                <w:kern w:val="24"/>
                <w:lang w:val="en-US"/>
              </w:rPr>
              <w:t>material</w:t>
            </w:r>
          </w:p>
        </w:tc>
        <w:tc>
          <w:tcPr>
            <w:tcW w:w="1560" w:type="dxa"/>
            <w:shd w:val="clear" w:color="auto" w:fill="DEEAF6"/>
          </w:tcPr>
          <w:p w14:paraId="0B53FE1F" w14:textId="77777777" w:rsidR="00EC22C9" w:rsidRPr="000418D3" w:rsidRDefault="00EC22C9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lang w:val="en-US"/>
              </w:rPr>
              <w:t>value</w:t>
            </w:r>
          </w:p>
        </w:tc>
      </w:tr>
      <w:tr w:rsidR="00EC22C9" w:rsidRPr="000418D3" w14:paraId="26DE3A88" w14:textId="77777777" w:rsidTr="00C21096">
        <w:tc>
          <w:tcPr>
            <w:tcW w:w="2883" w:type="dxa"/>
            <w:gridSpan w:val="2"/>
            <w:shd w:val="clear" w:color="auto" w:fill="DEEAF6"/>
          </w:tcPr>
          <w:p w14:paraId="700C6727" w14:textId="77777777" w:rsidR="00EC22C9" w:rsidRPr="000418D3" w:rsidRDefault="00EC22C9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lang w:val="en-US"/>
              </w:rPr>
              <w:t>Standard steel</w:t>
            </w:r>
          </w:p>
        </w:tc>
      </w:tr>
      <w:tr w:rsidR="00EC22C9" w:rsidRPr="000418D3" w14:paraId="218D366C" w14:textId="77777777" w:rsidTr="00C21096">
        <w:tc>
          <w:tcPr>
            <w:tcW w:w="1323" w:type="dxa"/>
            <w:shd w:val="clear" w:color="auto" w:fill="DEEAF6"/>
          </w:tcPr>
          <w:p w14:paraId="36783485" w14:textId="77777777" w:rsidR="00EC22C9" w:rsidRPr="000418D3" w:rsidRDefault="00EC22C9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position w:val="-12"/>
                <w:lang w:val="en-US"/>
              </w:rPr>
              <w:object w:dxaOrig="320" w:dyaOrig="360" w14:anchorId="48A60B2B">
                <v:shape id="_x0000_i1028" type="#_x0000_t75" style="width:15.7pt;height:17.8pt" o:ole="">
                  <v:imagedata r:id="rId16" o:title=""/>
                </v:shape>
                <o:OLEObject Type="Embed" ProgID="Equation.DSMT4" ShapeID="_x0000_i1028" DrawAspect="Content" ObjectID="_1680693373" r:id="rId17"/>
              </w:object>
            </w:r>
          </w:p>
        </w:tc>
        <w:tc>
          <w:tcPr>
            <w:tcW w:w="1560" w:type="dxa"/>
            <w:shd w:val="clear" w:color="auto" w:fill="DEEAF6"/>
          </w:tcPr>
          <w:p w14:paraId="3C83A63D" w14:textId="77777777" w:rsidR="00EC22C9" w:rsidRPr="000418D3" w:rsidRDefault="0044455C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lang w:val="en-US"/>
              </w:rPr>
              <w:t xml:space="preserve">210 </w:t>
            </w:r>
            <w:proofErr w:type="spellStart"/>
            <w:r w:rsidRPr="000418D3">
              <w:rPr>
                <w:lang w:val="en-US"/>
              </w:rPr>
              <w:t>GPa</w:t>
            </w:r>
            <w:proofErr w:type="spellEnd"/>
          </w:p>
        </w:tc>
      </w:tr>
      <w:tr w:rsidR="00EC22C9" w:rsidRPr="000418D3" w14:paraId="4F757D34" w14:textId="77777777" w:rsidTr="00C21096">
        <w:tc>
          <w:tcPr>
            <w:tcW w:w="1323" w:type="dxa"/>
            <w:shd w:val="clear" w:color="auto" w:fill="DEEAF6"/>
          </w:tcPr>
          <w:p w14:paraId="416D92EB" w14:textId="77777777" w:rsidR="00EC22C9" w:rsidRPr="000418D3" w:rsidRDefault="00EC22C9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position w:val="-12"/>
                <w:lang w:val="en-US"/>
              </w:rPr>
              <w:object w:dxaOrig="279" w:dyaOrig="360" w14:anchorId="25075002">
                <v:shape id="_x0000_i1029" type="#_x0000_t75" style="width:13.9pt;height:17.8pt" o:ole="">
                  <v:imagedata r:id="rId18" o:title=""/>
                </v:shape>
                <o:OLEObject Type="Embed" ProgID="Equation.DSMT4" ShapeID="_x0000_i1029" DrawAspect="Content" ObjectID="_1680693374" r:id="rId19"/>
              </w:object>
            </w:r>
          </w:p>
        </w:tc>
        <w:tc>
          <w:tcPr>
            <w:tcW w:w="1560" w:type="dxa"/>
            <w:shd w:val="clear" w:color="auto" w:fill="DEEAF6"/>
          </w:tcPr>
          <w:p w14:paraId="23AA185D" w14:textId="77777777" w:rsidR="00EC22C9" w:rsidRPr="000418D3" w:rsidRDefault="0044455C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lang w:val="en-US"/>
              </w:rPr>
              <w:t>0.30</w:t>
            </w:r>
          </w:p>
        </w:tc>
      </w:tr>
      <w:tr w:rsidR="00EC22C9" w:rsidRPr="000418D3" w14:paraId="65F00BF3" w14:textId="77777777" w:rsidTr="00C21096">
        <w:tc>
          <w:tcPr>
            <w:tcW w:w="2883" w:type="dxa"/>
            <w:gridSpan w:val="2"/>
            <w:shd w:val="clear" w:color="auto" w:fill="DEEAF6"/>
          </w:tcPr>
          <w:p w14:paraId="6951106D" w14:textId="77777777" w:rsidR="00EC22C9" w:rsidRPr="000418D3" w:rsidRDefault="00EC22C9" w:rsidP="001635B8">
            <w:pPr>
              <w:spacing w:line="360" w:lineRule="exact"/>
              <w:jc w:val="center"/>
              <w:rPr>
                <w:lang w:val="en-US"/>
              </w:rPr>
            </w:pPr>
            <w:proofErr w:type="spellStart"/>
            <w:r w:rsidRPr="000418D3">
              <w:rPr>
                <w:lang w:val="en-US"/>
              </w:rPr>
              <w:t>Aluminium</w:t>
            </w:r>
            <w:proofErr w:type="spellEnd"/>
          </w:p>
        </w:tc>
      </w:tr>
      <w:tr w:rsidR="00EC22C9" w:rsidRPr="000418D3" w14:paraId="43850AA6" w14:textId="77777777" w:rsidTr="00C21096">
        <w:tc>
          <w:tcPr>
            <w:tcW w:w="1323" w:type="dxa"/>
            <w:shd w:val="clear" w:color="auto" w:fill="DEEAF6"/>
          </w:tcPr>
          <w:p w14:paraId="450747C3" w14:textId="77777777" w:rsidR="00EC22C9" w:rsidRPr="000418D3" w:rsidRDefault="00EC22C9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position w:val="-12"/>
                <w:lang w:val="en-US"/>
              </w:rPr>
              <w:object w:dxaOrig="340" w:dyaOrig="360" w14:anchorId="249518F9">
                <v:shape id="_x0000_i1030" type="#_x0000_t75" style="width:17.1pt;height:17.8pt" o:ole="">
                  <v:imagedata r:id="rId20" o:title=""/>
                </v:shape>
                <o:OLEObject Type="Embed" ProgID="Equation.DSMT4" ShapeID="_x0000_i1030" DrawAspect="Content" ObjectID="_1680693375" r:id="rId21"/>
              </w:object>
            </w:r>
          </w:p>
        </w:tc>
        <w:tc>
          <w:tcPr>
            <w:tcW w:w="1560" w:type="dxa"/>
            <w:shd w:val="clear" w:color="auto" w:fill="DEEAF6"/>
          </w:tcPr>
          <w:p w14:paraId="4358DF8D" w14:textId="77777777" w:rsidR="00EC22C9" w:rsidRPr="000418D3" w:rsidRDefault="0044455C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lang w:val="en-US"/>
              </w:rPr>
              <w:t xml:space="preserve">70 </w:t>
            </w:r>
            <w:proofErr w:type="spellStart"/>
            <w:r w:rsidRPr="000418D3">
              <w:rPr>
                <w:lang w:val="en-US"/>
              </w:rPr>
              <w:t>GPa</w:t>
            </w:r>
            <w:proofErr w:type="spellEnd"/>
          </w:p>
        </w:tc>
      </w:tr>
      <w:tr w:rsidR="00EC22C9" w:rsidRPr="000418D3" w14:paraId="5F8753FA" w14:textId="77777777" w:rsidTr="00C21096">
        <w:tc>
          <w:tcPr>
            <w:tcW w:w="1323" w:type="dxa"/>
            <w:shd w:val="clear" w:color="auto" w:fill="DEEAF6"/>
          </w:tcPr>
          <w:p w14:paraId="61F667C1" w14:textId="77777777" w:rsidR="00EC22C9" w:rsidRPr="000418D3" w:rsidRDefault="00EC22C9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position w:val="-12"/>
                <w:lang w:val="en-US"/>
              </w:rPr>
              <w:object w:dxaOrig="300" w:dyaOrig="360" w14:anchorId="06EBBD6F">
                <v:shape id="_x0000_i1031" type="#_x0000_t75" style="width:14.95pt;height:17.8pt" o:ole="">
                  <v:imagedata r:id="rId22" o:title=""/>
                </v:shape>
                <o:OLEObject Type="Embed" ProgID="Equation.DSMT4" ShapeID="_x0000_i1031" DrawAspect="Content" ObjectID="_1680693376" r:id="rId23"/>
              </w:object>
            </w:r>
          </w:p>
        </w:tc>
        <w:tc>
          <w:tcPr>
            <w:tcW w:w="1560" w:type="dxa"/>
            <w:shd w:val="clear" w:color="auto" w:fill="DEEAF6"/>
          </w:tcPr>
          <w:p w14:paraId="44F75511" w14:textId="77777777" w:rsidR="00EC22C9" w:rsidRPr="000418D3" w:rsidRDefault="0044455C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lang w:val="en-US"/>
              </w:rPr>
              <w:t>0.33</w:t>
            </w:r>
          </w:p>
        </w:tc>
      </w:tr>
      <w:tr w:rsidR="00C219BF" w:rsidRPr="000418D3" w14:paraId="4C0AD219" w14:textId="77777777" w:rsidTr="00C21096">
        <w:tc>
          <w:tcPr>
            <w:tcW w:w="2883" w:type="dxa"/>
            <w:gridSpan w:val="2"/>
            <w:shd w:val="clear" w:color="auto" w:fill="DEEAF6"/>
          </w:tcPr>
          <w:p w14:paraId="65AD7FC0" w14:textId="77777777" w:rsidR="00C219BF" w:rsidRPr="000418D3" w:rsidRDefault="00C40B2E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lang w:val="en-US"/>
              </w:rPr>
              <w:t>PVC</w:t>
            </w:r>
          </w:p>
        </w:tc>
      </w:tr>
      <w:tr w:rsidR="00C219BF" w:rsidRPr="000418D3" w14:paraId="5B92DA85" w14:textId="77777777" w:rsidTr="00C21096">
        <w:tc>
          <w:tcPr>
            <w:tcW w:w="1323" w:type="dxa"/>
            <w:shd w:val="clear" w:color="auto" w:fill="DEEAF6"/>
          </w:tcPr>
          <w:p w14:paraId="562AF1C1" w14:textId="77777777" w:rsidR="00C219BF" w:rsidRPr="000418D3" w:rsidRDefault="006E4F09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position w:val="-16"/>
                <w:lang w:val="en-US"/>
              </w:rPr>
              <w:object w:dxaOrig="360" w:dyaOrig="400" w14:anchorId="1CCF0EE9">
                <v:shape id="_x0000_i1032" type="#_x0000_t75" style="width:17.8pt;height:19.95pt" o:ole="">
                  <v:imagedata r:id="rId24" o:title=""/>
                </v:shape>
                <o:OLEObject Type="Embed" ProgID="Equation.DSMT4" ShapeID="_x0000_i1032" DrawAspect="Content" ObjectID="_1680693377" r:id="rId25"/>
              </w:object>
            </w:r>
          </w:p>
        </w:tc>
        <w:tc>
          <w:tcPr>
            <w:tcW w:w="1560" w:type="dxa"/>
            <w:shd w:val="clear" w:color="auto" w:fill="DEEAF6"/>
          </w:tcPr>
          <w:p w14:paraId="48896FCD" w14:textId="77777777" w:rsidR="00C219BF" w:rsidRPr="000418D3" w:rsidRDefault="0044455C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lang w:val="en-US"/>
              </w:rPr>
              <w:t xml:space="preserve">2 </w:t>
            </w:r>
            <w:proofErr w:type="spellStart"/>
            <w:r w:rsidRPr="000418D3">
              <w:rPr>
                <w:lang w:val="en-US"/>
              </w:rPr>
              <w:t>GPa</w:t>
            </w:r>
            <w:proofErr w:type="spellEnd"/>
          </w:p>
        </w:tc>
      </w:tr>
      <w:tr w:rsidR="00C219BF" w:rsidRPr="000418D3" w14:paraId="493518F7" w14:textId="77777777" w:rsidTr="00C21096">
        <w:tc>
          <w:tcPr>
            <w:tcW w:w="1323" w:type="dxa"/>
            <w:shd w:val="clear" w:color="auto" w:fill="DEEAF6"/>
          </w:tcPr>
          <w:p w14:paraId="2BD6125C" w14:textId="77777777" w:rsidR="00C219BF" w:rsidRPr="000418D3" w:rsidRDefault="006E4F09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position w:val="-16"/>
                <w:lang w:val="en-US"/>
              </w:rPr>
              <w:object w:dxaOrig="320" w:dyaOrig="400" w14:anchorId="4E7BD457">
                <v:shape id="_x0000_i1033" type="#_x0000_t75" style="width:15.7pt;height:19.95pt" o:ole="">
                  <v:imagedata r:id="rId26" o:title=""/>
                </v:shape>
                <o:OLEObject Type="Embed" ProgID="Equation.DSMT4" ShapeID="_x0000_i1033" DrawAspect="Content" ObjectID="_1680693378" r:id="rId27"/>
              </w:object>
            </w:r>
          </w:p>
        </w:tc>
        <w:tc>
          <w:tcPr>
            <w:tcW w:w="1560" w:type="dxa"/>
            <w:shd w:val="clear" w:color="auto" w:fill="DEEAF6"/>
          </w:tcPr>
          <w:p w14:paraId="4E8B186E" w14:textId="77777777" w:rsidR="00C219BF" w:rsidRPr="000418D3" w:rsidRDefault="0044455C" w:rsidP="001635B8">
            <w:pPr>
              <w:spacing w:line="360" w:lineRule="exact"/>
              <w:jc w:val="center"/>
              <w:rPr>
                <w:lang w:val="en-US"/>
              </w:rPr>
            </w:pPr>
            <w:r w:rsidRPr="000418D3">
              <w:rPr>
                <w:lang w:val="en-US"/>
              </w:rPr>
              <w:t>0.4</w:t>
            </w:r>
          </w:p>
        </w:tc>
      </w:tr>
    </w:tbl>
    <w:p w14:paraId="150B8FE1" w14:textId="77777777" w:rsidR="004129F3" w:rsidRPr="000418D3" w:rsidRDefault="004129F3" w:rsidP="00D73C0C">
      <w:pPr>
        <w:spacing w:line="360" w:lineRule="exact"/>
        <w:rPr>
          <w:lang w:val="en-US"/>
        </w:rPr>
      </w:pPr>
      <w:r w:rsidRPr="000418D3">
        <w:rPr>
          <w:lang w:val="en-US"/>
        </w:rPr>
        <w:tab/>
      </w:r>
    </w:p>
    <w:p w14:paraId="779B5D89" w14:textId="77777777" w:rsidR="00643ECB" w:rsidRPr="000418D3" w:rsidRDefault="00643ECB" w:rsidP="00D73C0C">
      <w:pPr>
        <w:spacing w:line="360" w:lineRule="exact"/>
        <w:rPr>
          <w:lang w:val="en-US"/>
        </w:rPr>
      </w:pPr>
      <w:r w:rsidRPr="000418D3">
        <w:rPr>
          <w:lang w:val="en-US"/>
        </w:rPr>
        <w:t xml:space="preserve">            </w:t>
      </w:r>
    </w:p>
    <w:p w14:paraId="1E6056D2" w14:textId="77777777" w:rsidR="00DB6915" w:rsidRPr="000418D3" w:rsidRDefault="00DB6915" w:rsidP="00DB6915">
      <w:pPr>
        <w:spacing w:line="360" w:lineRule="exact"/>
        <w:jc w:val="both"/>
        <w:rPr>
          <w:lang w:val="en-US"/>
        </w:rPr>
      </w:pPr>
    </w:p>
    <w:p w14:paraId="70EF681D" w14:textId="77777777" w:rsidR="00EC22C9" w:rsidRPr="000418D3" w:rsidRDefault="00EC22C9" w:rsidP="00DB6915">
      <w:pPr>
        <w:spacing w:line="360" w:lineRule="exact"/>
        <w:jc w:val="both"/>
        <w:rPr>
          <w:lang w:val="en-US"/>
        </w:rPr>
      </w:pPr>
    </w:p>
    <w:p w14:paraId="2B7A18B9" w14:textId="77777777" w:rsidR="00EC22C9" w:rsidRPr="000418D3" w:rsidRDefault="00EC22C9" w:rsidP="00DB6915">
      <w:pPr>
        <w:spacing w:line="360" w:lineRule="exact"/>
        <w:jc w:val="both"/>
        <w:rPr>
          <w:lang w:val="en-US"/>
        </w:rPr>
      </w:pPr>
    </w:p>
    <w:p w14:paraId="0613322C" w14:textId="77777777" w:rsidR="00EC22C9" w:rsidRPr="000418D3" w:rsidRDefault="00EC22C9" w:rsidP="00DB6915">
      <w:pPr>
        <w:spacing w:line="360" w:lineRule="exact"/>
        <w:jc w:val="both"/>
        <w:rPr>
          <w:lang w:val="en-US"/>
        </w:rPr>
      </w:pPr>
    </w:p>
    <w:p w14:paraId="297887F8" w14:textId="77777777" w:rsidR="00EC22C9" w:rsidRPr="000418D3" w:rsidRDefault="00EC22C9" w:rsidP="00DB6915">
      <w:pPr>
        <w:spacing w:line="360" w:lineRule="exact"/>
        <w:jc w:val="both"/>
        <w:rPr>
          <w:lang w:val="en-US"/>
        </w:rPr>
      </w:pPr>
    </w:p>
    <w:p w14:paraId="10050199" w14:textId="77777777" w:rsidR="00EC22C9" w:rsidRPr="000418D3" w:rsidRDefault="00EC22C9" w:rsidP="00DB6915">
      <w:pPr>
        <w:spacing w:line="360" w:lineRule="exact"/>
        <w:jc w:val="both"/>
        <w:rPr>
          <w:lang w:val="en-US"/>
        </w:rPr>
      </w:pPr>
    </w:p>
    <w:p w14:paraId="2B1B0F85" w14:textId="77777777" w:rsidR="00EC22C9" w:rsidRPr="000418D3" w:rsidRDefault="00EC22C9" w:rsidP="00DB6915">
      <w:pPr>
        <w:spacing w:line="360" w:lineRule="exact"/>
        <w:jc w:val="both"/>
        <w:rPr>
          <w:lang w:val="en-US"/>
        </w:rPr>
      </w:pPr>
    </w:p>
    <w:p w14:paraId="482F18FD" w14:textId="77777777" w:rsidR="00EC22C9" w:rsidRPr="000418D3" w:rsidRDefault="00EC22C9" w:rsidP="00DB6915">
      <w:pPr>
        <w:spacing w:line="360" w:lineRule="exact"/>
        <w:jc w:val="both"/>
        <w:rPr>
          <w:lang w:val="en-US"/>
        </w:rPr>
      </w:pPr>
    </w:p>
    <w:p w14:paraId="51DE7A2D" w14:textId="77777777" w:rsidR="00EC22C9" w:rsidRPr="000418D3" w:rsidRDefault="00EC22C9" w:rsidP="00DB6915">
      <w:pPr>
        <w:spacing w:line="360" w:lineRule="exact"/>
        <w:jc w:val="both"/>
        <w:rPr>
          <w:lang w:val="en-US"/>
        </w:rPr>
      </w:pPr>
    </w:p>
    <w:p w14:paraId="5F01E923" w14:textId="77777777" w:rsidR="00EC22C9" w:rsidRPr="000418D3" w:rsidRDefault="00EC22C9" w:rsidP="00DB6915">
      <w:pPr>
        <w:spacing w:line="360" w:lineRule="exact"/>
        <w:jc w:val="both"/>
        <w:rPr>
          <w:lang w:val="en-US"/>
        </w:rPr>
      </w:pPr>
    </w:p>
    <w:p w14:paraId="6759C6EB" w14:textId="77777777" w:rsidR="00EC22C9" w:rsidRPr="000418D3" w:rsidRDefault="00EC22C9" w:rsidP="00DB6915">
      <w:pPr>
        <w:spacing w:line="360" w:lineRule="exact"/>
        <w:jc w:val="both"/>
        <w:rPr>
          <w:lang w:val="en-US"/>
        </w:rPr>
      </w:pPr>
    </w:p>
    <w:p w14:paraId="7A311217" w14:textId="77777777" w:rsidR="00EC22C9" w:rsidRPr="000418D3" w:rsidRDefault="00EC22C9" w:rsidP="00DB6915">
      <w:pPr>
        <w:spacing w:line="360" w:lineRule="exact"/>
        <w:jc w:val="both"/>
        <w:rPr>
          <w:lang w:val="en-US"/>
        </w:rPr>
      </w:pPr>
    </w:p>
    <w:p w14:paraId="478FEBB3" w14:textId="1CFCD4D8" w:rsidR="005C71BD" w:rsidRDefault="005C71BD" w:rsidP="00DB6915">
      <w:pPr>
        <w:spacing w:line="360" w:lineRule="exact"/>
        <w:jc w:val="both"/>
        <w:rPr>
          <w:lang w:val="en-US"/>
        </w:rPr>
      </w:pPr>
    </w:p>
    <w:p w14:paraId="2A7E28C1" w14:textId="44EE3620" w:rsidR="00E068D5" w:rsidRDefault="00E068D5" w:rsidP="00DB6915">
      <w:pPr>
        <w:spacing w:line="360" w:lineRule="exact"/>
        <w:jc w:val="both"/>
        <w:rPr>
          <w:lang w:val="en-US"/>
        </w:rPr>
      </w:pPr>
    </w:p>
    <w:p w14:paraId="019F4471" w14:textId="56115C38" w:rsidR="00E068D5" w:rsidRDefault="00E068D5" w:rsidP="00DB6915">
      <w:pPr>
        <w:spacing w:line="360" w:lineRule="exact"/>
        <w:jc w:val="both"/>
        <w:rPr>
          <w:lang w:val="en-US"/>
        </w:rPr>
      </w:pPr>
    </w:p>
    <w:p w14:paraId="3AF25346" w14:textId="29D5DE09" w:rsidR="001D2A71" w:rsidRDefault="00BF4157" w:rsidP="00DB6915">
      <w:pPr>
        <w:spacing w:line="360" w:lineRule="exact"/>
        <w:jc w:val="both"/>
        <w:rPr>
          <w:b/>
          <w:bCs/>
          <w:lang w:val="en-US"/>
        </w:rPr>
      </w:pPr>
      <w:r>
        <w:rPr>
          <w:b/>
          <w:bCs/>
          <w:lang w:val="en-US"/>
        </w:rPr>
        <w:lastRenderedPageBreak/>
        <w:t>Experimental fr</w:t>
      </w:r>
      <w:r w:rsidR="00A956A3">
        <w:rPr>
          <w:b/>
          <w:bCs/>
          <w:lang w:val="en-US"/>
        </w:rPr>
        <w:t>equencies</w:t>
      </w:r>
    </w:p>
    <w:p w14:paraId="2D3AF35D" w14:textId="77777777" w:rsidR="00BF4157" w:rsidRDefault="00BF4157" w:rsidP="00A956A3">
      <w:pPr>
        <w:jc w:val="both"/>
        <w:rPr>
          <w:lang w:val="en-US"/>
        </w:rPr>
      </w:pPr>
    </w:p>
    <w:p w14:paraId="31C20003" w14:textId="79D2873A" w:rsidR="00E068D5" w:rsidRDefault="001D2A71" w:rsidP="00DB6915">
      <w:pPr>
        <w:spacing w:line="360" w:lineRule="exact"/>
        <w:jc w:val="both"/>
        <w:rPr>
          <w:lang w:val="en-US"/>
        </w:rPr>
      </w:pPr>
      <w:r>
        <w:rPr>
          <w:lang w:val="en-US"/>
        </w:rPr>
        <w:t xml:space="preserve">In vibration experiment, </w:t>
      </w:r>
      <w:r w:rsidR="00E068D5">
        <w:rPr>
          <w:lang w:val="en-US"/>
        </w:rPr>
        <w:t xml:space="preserve">the </w:t>
      </w:r>
      <w:r w:rsidR="007D4939">
        <w:rPr>
          <w:lang w:val="en-US"/>
        </w:rPr>
        <w:t>top</w:t>
      </w:r>
      <w:r w:rsidR="00E068D5">
        <w:rPr>
          <w:lang w:val="en-US"/>
        </w:rPr>
        <w:t xml:space="preserve"> floor </w:t>
      </w:r>
      <w:r>
        <w:rPr>
          <w:lang w:val="en-US"/>
        </w:rPr>
        <w:t xml:space="preserve">is hit </w:t>
      </w:r>
      <w:r w:rsidR="000F6A86">
        <w:rPr>
          <w:lang w:val="en-US"/>
        </w:rPr>
        <w:t>to</w:t>
      </w:r>
      <w:r w:rsidR="00106165">
        <w:rPr>
          <w:lang w:val="en-US"/>
        </w:rPr>
        <w:t xml:space="preserve"> </w:t>
      </w:r>
      <w:r w:rsidR="000F6A86">
        <w:rPr>
          <w:lang w:val="en-US"/>
        </w:rPr>
        <w:t>start vibration</w:t>
      </w:r>
      <w:r w:rsidR="00106165">
        <w:rPr>
          <w:lang w:val="en-US"/>
        </w:rPr>
        <w:t xml:space="preserve">. </w:t>
      </w:r>
      <w:r w:rsidR="00E068D5">
        <w:rPr>
          <w:lang w:val="en-US"/>
        </w:rPr>
        <w:t>Acceler</w:t>
      </w:r>
      <w:r w:rsidR="009B2224">
        <w:rPr>
          <w:lang w:val="en-US"/>
        </w:rPr>
        <w:t>ometer, connected to a laptop computer through</w:t>
      </w:r>
      <w:r w:rsidR="00C55AEF">
        <w:rPr>
          <w:lang w:val="en-US"/>
        </w:rPr>
        <w:t xml:space="preserve"> </w:t>
      </w:r>
      <w:r w:rsidR="009B2224">
        <w:rPr>
          <w:lang w:val="en-US"/>
        </w:rPr>
        <w:t xml:space="preserve">an amplifier and a signal processing unit, is used to measure acceleration of one point </w:t>
      </w:r>
      <w:r w:rsidR="00106165">
        <w:rPr>
          <w:lang w:val="en-US"/>
        </w:rPr>
        <w:t xml:space="preserve">of the </w:t>
      </w:r>
      <w:r w:rsidR="00124163">
        <w:rPr>
          <w:lang w:val="en-US"/>
        </w:rPr>
        <w:t xml:space="preserve">top </w:t>
      </w:r>
      <w:r w:rsidR="008A5619">
        <w:rPr>
          <w:lang w:val="en-US"/>
        </w:rPr>
        <w:t xml:space="preserve">floor </w:t>
      </w:r>
      <w:r w:rsidR="00E068D5">
        <w:rPr>
          <w:lang w:val="en-US"/>
        </w:rPr>
        <w:t>as the function of time</w:t>
      </w:r>
      <w:r w:rsidR="004D4565">
        <w:rPr>
          <w:lang w:val="en-US"/>
        </w:rPr>
        <w:t xml:space="preserve">. </w:t>
      </w:r>
      <w:r w:rsidR="008855D0">
        <w:rPr>
          <w:lang w:val="en-US"/>
        </w:rPr>
        <w:t xml:space="preserve">Measurement is repeated 6 times to </w:t>
      </w:r>
      <w:r w:rsidR="00F063BB">
        <w:rPr>
          <w:lang w:val="en-US"/>
        </w:rPr>
        <w:t xml:space="preserve">get picture about the effect of </w:t>
      </w:r>
      <w:r w:rsidR="00DE79FA">
        <w:rPr>
          <w:lang w:val="en-US"/>
        </w:rPr>
        <w:t xml:space="preserve">random </w:t>
      </w:r>
      <w:r w:rsidR="00C55AEF">
        <w:rPr>
          <w:lang w:val="en-US"/>
        </w:rPr>
        <w:t>factors</w:t>
      </w:r>
      <w:r w:rsidR="00DE79FA">
        <w:rPr>
          <w:lang w:val="en-US"/>
        </w:rPr>
        <w:t xml:space="preserve"> like location of the hit (</w:t>
      </w:r>
      <w:r w:rsidR="00E3012A">
        <w:rPr>
          <w:lang w:val="en-US"/>
        </w:rPr>
        <w:t>is not</w:t>
      </w:r>
      <w:r w:rsidR="00DE79FA">
        <w:rPr>
          <w:lang w:val="en-US"/>
        </w:rPr>
        <w:t xml:space="preserve"> </w:t>
      </w:r>
      <w:r w:rsidR="00A41690">
        <w:rPr>
          <w:lang w:val="en-US"/>
        </w:rPr>
        <w:t xml:space="preserve">a </w:t>
      </w:r>
      <w:r w:rsidR="00DE79FA">
        <w:rPr>
          <w:lang w:val="en-US"/>
        </w:rPr>
        <w:t xml:space="preserve">controlled </w:t>
      </w:r>
      <w:r w:rsidR="00E3012A">
        <w:rPr>
          <w:lang w:val="en-US"/>
        </w:rPr>
        <w:t xml:space="preserve">variable </w:t>
      </w:r>
      <w:r w:rsidR="00124163">
        <w:rPr>
          <w:lang w:val="en-US"/>
        </w:rPr>
        <w:t>in</w:t>
      </w:r>
      <w:r w:rsidR="00DE79FA">
        <w:rPr>
          <w:lang w:val="en-US"/>
        </w:rPr>
        <w:t xml:space="preserve"> </w:t>
      </w:r>
      <w:r w:rsidR="00A41690">
        <w:rPr>
          <w:lang w:val="en-US"/>
        </w:rPr>
        <w:t xml:space="preserve">the experiment </w:t>
      </w:r>
      <w:r w:rsidR="00E3012A">
        <w:rPr>
          <w:lang w:val="en-US"/>
        </w:rPr>
        <w:t>design</w:t>
      </w:r>
      <w:r w:rsidR="00DE79FA">
        <w:rPr>
          <w:lang w:val="en-US"/>
        </w:rPr>
        <w:t>).</w:t>
      </w:r>
    </w:p>
    <w:p w14:paraId="0C5F95C4" w14:textId="5F8575AA" w:rsidR="004F01B0" w:rsidRDefault="004F01B0" w:rsidP="00704E59">
      <w:pPr>
        <w:rPr>
          <w:lang w:val="en-US"/>
        </w:rPr>
      </w:pPr>
    </w:p>
    <w:p w14:paraId="620ECD3E" w14:textId="6C5E6207" w:rsidR="007D3449" w:rsidRDefault="00C70B1A" w:rsidP="00C70B1A">
      <w:pPr>
        <w:jc w:val="center"/>
        <w:rPr>
          <w:lang w:val="en-US"/>
        </w:rPr>
      </w:pPr>
      <w:r w:rsidRPr="00C70B1A">
        <w:rPr>
          <w:noProof/>
          <w:lang w:val="en-US"/>
        </w:rPr>
        <w:drawing>
          <wp:inline distT="0" distB="0" distL="0" distR="0" wp14:anchorId="2537952F" wp14:editId="51652A63">
            <wp:extent cx="5365310" cy="1787236"/>
            <wp:effectExtent l="0" t="0" r="6985" b="3810"/>
            <wp:docPr id="135" name="Picture 135" descr="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Picture 135" descr="Graphical user interface&#10;&#10;Description automatically generated"/>
                    <pic:cNvPicPr/>
                  </pic:nvPicPr>
                  <pic:blipFill rotWithShape="1">
                    <a:blip r:embed="rId28"/>
                    <a:srcRect l="8818"/>
                    <a:stretch/>
                  </pic:blipFill>
                  <pic:spPr bwMode="auto">
                    <a:xfrm>
                      <a:off x="0" y="0"/>
                      <a:ext cx="5366305" cy="17875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63B1AF" w14:textId="77777777" w:rsidR="007D3449" w:rsidRDefault="007D3449" w:rsidP="007D3449">
      <w:pPr>
        <w:jc w:val="center"/>
        <w:rPr>
          <w:lang w:val="en-US"/>
        </w:rPr>
      </w:pPr>
    </w:p>
    <w:p w14:paraId="775208DE" w14:textId="7B3633F1" w:rsidR="005C71BD" w:rsidRPr="000418D3" w:rsidRDefault="004D4565" w:rsidP="00704E59">
      <w:pPr>
        <w:jc w:val="center"/>
        <w:rPr>
          <w:lang w:val="en-US"/>
        </w:rPr>
      </w:pPr>
      <w:r>
        <w:rPr>
          <w:lang w:val="en-US"/>
        </w:rPr>
        <w:t>Figure 3</w:t>
      </w:r>
      <w:r w:rsidR="005C71BD" w:rsidRPr="000418D3">
        <w:rPr>
          <w:lang w:val="en-US"/>
        </w:rPr>
        <w:t xml:space="preserve">. </w:t>
      </w:r>
      <w:r w:rsidR="004B0960">
        <w:rPr>
          <w:lang w:val="en-US"/>
        </w:rPr>
        <w:t>Time-acceleration and frequency-amplitu</w:t>
      </w:r>
      <w:r w:rsidR="00EA5443">
        <w:rPr>
          <w:lang w:val="en-US"/>
        </w:rPr>
        <w:t>de representations of the time-series.</w:t>
      </w:r>
    </w:p>
    <w:p w14:paraId="26AD547B" w14:textId="77777777" w:rsidR="008839D5" w:rsidRPr="000418D3" w:rsidRDefault="008839D5" w:rsidP="00DB6915">
      <w:pPr>
        <w:spacing w:line="360" w:lineRule="exact"/>
        <w:jc w:val="both"/>
        <w:rPr>
          <w:lang w:val="en-US"/>
        </w:rPr>
      </w:pPr>
    </w:p>
    <w:p w14:paraId="628ECC5F" w14:textId="3346D524" w:rsidR="0092560B" w:rsidRPr="000418D3" w:rsidRDefault="006B1A82" w:rsidP="0092560B">
      <w:pPr>
        <w:spacing w:line="360" w:lineRule="exact"/>
        <w:jc w:val="both"/>
        <w:rPr>
          <w:lang w:val="en-US"/>
        </w:rPr>
      </w:pPr>
      <w:r>
        <w:rPr>
          <w:lang w:val="en-US"/>
        </w:rPr>
        <w:t xml:space="preserve">In processing of data, the </w:t>
      </w:r>
      <w:r w:rsidR="000D6CC4">
        <w:rPr>
          <w:lang w:val="en-US"/>
        </w:rPr>
        <w:t>time-acceleration</w:t>
      </w:r>
      <w:r>
        <w:rPr>
          <w:lang w:val="en-US"/>
        </w:rPr>
        <w:t xml:space="preserve"> representation</w:t>
      </w:r>
      <w:r w:rsidR="000D6CC4">
        <w:rPr>
          <w:lang w:val="en-US"/>
        </w:rPr>
        <w:t xml:space="preserve"> </w:t>
      </w:r>
      <w:r>
        <w:rPr>
          <w:lang w:val="en-US"/>
        </w:rPr>
        <w:t xml:space="preserve">is transformed to </w:t>
      </w:r>
      <w:r w:rsidR="000D6CC4">
        <w:rPr>
          <w:lang w:val="en-US"/>
        </w:rPr>
        <w:t xml:space="preserve">frequency-amplitude representation by using </w:t>
      </w:r>
      <w:r w:rsidR="00D50FB0">
        <w:rPr>
          <w:lang w:val="en-US"/>
        </w:rPr>
        <w:t xml:space="preserve">Discrete </w:t>
      </w:r>
      <w:r w:rsidR="000D6CC4">
        <w:rPr>
          <w:lang w:val="en-US"/>
        </w:rPr>
        <w:t xml:space="preserve">Fourier </w:t>
      </w:r>
      <w:r w:rsidR="00D50FB0">
        <w:rPr>
          <w:lang w:val="en-US"/>
        </w:rPr>
        <w:t>A</w:t>
      </w:r>
      <w:r w:rsidR="000D6CC4">
        <w:rPr>
          <w:lang w:val="en-US"/>
        </w:rPr>
        <w:t>nalysis. The</w:t>
      </w:r>
      <w:r w:rsidR="00D8236F">
        <w:rPr>
          <w:lang w:val="en-US"/>
        </w:rPr>
        <w:t xml:space="preserve"> peaks in the amplitudes indicate the eigenfrequencies of free vibrations</w:t>
      </w:r>
      <w:r w:rsidR="009135ED">
        <w:rPr>
          <w:lang w:val="en-US"/>
        </w:rPr>
        <w:t xml:space="preserve">. </w:t>
      </w:r>
    </w:p>
    <w:p w14:paraId="3E8B6942" w14:textId="77777777" w:rsidR="009135ED" w:rsidRPr="009135ED" w:rsidRDefault="009135ED" w:rsidP="00B87A45">
      <w:pPr>
        <w:jc w:val="both"/>
        <w:rPr>
          <w:lang w:val="en-US"/>
        </w:rPr>
      </w:pPr>
    </w:p>
    <w:p w14:paraId="41F334CE" w14:textId="6E3691FC" w:rsidR="00B87A45" w:rsidRPr="009135ED" w:rsidRDefault="00A956A3" w:rsidP="00B87A45">
      <w:pPr>
        <w:jc w:val="both"/>
        <w:rPr>
          <w:b/>
          <w:bCs/>
          <w:lang w:val="en-US"/>
        </w:rPr>
      </w:pPr>
      <w:r w:rsidRPr="009135ED">
        <w:rPr>
          <w:b/>
          <w:bCs/>
          <w:lang w:val="en-US"/>
        </w:rPr>
        <w:t>Modelled frequ</w:t>
      </w:r>
      <w:r w:rsidR="006544BE" w:rsidRPr="009135ED">
        <w:rPr>
          <w:b/>
          <w:bCs/>
          <w:lang w:val="en-US"/>
        </w:rPr>
        <w:t>e</w:t>
      </w:r>
      <w:r w:rsidRPr="009135ED">
        <w:rPr>
          <w:b/>
          <w:bCs/>
          <w:lang w:val="en-US"/>
        </w:rPr>
        <w:t>ncies</w:t>
      </w:r>
    </w:p>
    <w:p w14:paraId="2A3D9509" w14:textId="77777777" w:rsidR="00B87A45" w:rsidRPr="009135ED" w:rsidRDefault="00B87A45" w:rsidP="00B87A45">
      <w:pPr>
        <w:jc w:val="both"/>
        <w:rPr>
          <w:lang w:val="en-US"/>
        </w:rPr>
      </w:pPr>
    </w:p>
    <w:p w14:paraId="178B37B7" w14:textId="43A785A1" w:rsidR="00B87A45" w:rsidRDefault="00395A3C" w:rsidP="00B87A45">
      <w:pPr>
        <w:tabs>
          <w:tab w:val="center" w:pos="4820"/>
          <w:tab w:val="right" w:pos="9638"/>
        </w:tabs>
        <w:spacing w:line="360" w:lineRule="exact"/>
        <w:jc w:val="both"/>
        <w:rPr>
          <w:lang w:val="en-US"/>
        </w:rPr>
      </w:pPr>
      <w:bookmarkStart w:id="1" w:name="_Hlk8467584"/>
      <w:r>
        <w:rPr>
          <w:lang w:val="en-US"/>
        </w:rPr>
        <w:t>In</w:t>
      </w:r>
      <w:r w:rsidR="00B87A45" w:rsidRPr="000418D3">
        <w:rPr>
          <w:lang w:val="en-US"/>
        </w:rPr>
        <w:t xml:space="preserve"> </w:t>
      </w:r>
      <w:r>
        <w:rPr>
          <w:lang w:val="en-US"/>
        </w:rPr>
        <w:t>the</w:t>
      </w:r>
      <w:r w:rsidR="00B87A45" w:rsidRPr="000418D3">
        <w:rPr>
          <w:lang w:val="en-US"/>
        </w:rPr>
        <w:t xml:space="preserve"> simplified </w:t>
      </w:r>
      <w:r w:rsidR="00470B64">
        <w:rPr>
          <w:lang w:val="en-US"/>
        </w:rPr>
        <w:t xml:space="preserve">continuum </w:t>
      </w:r>
      <w:r>
        <w:rPr>
          <w:lang w:val="en-US"/>
        </w:rPr>
        <w:t xml:space="preserve">model, </w:t>
      </w:r>
      <w:r w:rsidR="00B87A45" w:rsidRPr="000418D3">
        <w:rPr>
          <w:lang w:val="en-US"/>
        </w:rPr>
        <w:t>structure move</w:t>
      </w:r>
      <w:r w:rsidR="00FF6FCF">
        <w:rPr>
          <w:lang w:val="en-US"/>
        </w:rPr>
        <w:t>s</w:t>
      </w:r>
      <w:r w:rsidR="00B87A45" w:rsidRPr="000418D3">
        <w:rPr>
          <w:lang w:val="en-US"/>
        </w:rPr>
        <w:t xml:space="preserve"> in </w:t>
      </w:r>
      <w:r w:rsidR="00B87A45" w:rsidRPr="000418D3">
        <w:rPr>
          <w:position w:val="-4"/>
          <w:lang w:val="en-US"/>
        </w:rPr>
        <w:object w:dxaOrig="580" w:dyaOrig="260" w14:anchorId="39CF9B59">
          <v:shape id="_x0000_i1034" type="#_x0000_t75" style="width:29.25pt;height:12.85pt" o:ole="">
            <v:imagedata r:id="rId29" o:title=""/>
          </v:shape>
          <o:OLEObject Type="Embed" ProgID="Equation.DSMT4" ShapeID="_x0000_i1034" DrawAspect="Content" ObjectID="_1680693379" r:id="rId30"/>
        </w:object>
      </w:r>
      <w:r w:rsidR="00B87A45" w:rsidRPr="000418D3">
        <w:rPr>
          <w:lang w:val="en-US"/>
        </w:rPr>
        <w:t>plane, floors are considered as rigid bodies, columns are modelled as beams</w:t>
      </w:r>
      <w:r w:rsidR="000C6E3E">
        <w:rPr>
          <w:lang w:val="en-US"/>
        </w:rPr>
        <w:t>,</w:t>
      </w:r>
      <w:r w:rsidR="00FF6FCF">
        <w:rPr>
          <w:lang w:val="en-US"/>
        </w:rPr>
        <w:t xml:space="preserve"> and </w:t>
      </w:r>
      <w:r w:rsidR="00F54AE1" w:rsidRPr="000418D3">
        <w:rPr>
          <w:lang w:val="en-US"/>
        </w:rPr>
        <w:t>p</w:t>
      </w:r>
      <w:r w:rsidR="0045735B" w:rsidRPr="000418D3">
        <w:rPr>
          <w:lang w:val="en-US"/>
        </w:rPr>
        <w:t>lastic strips</w:t>
      </w:r>
      <w:r w:rsidR="00FF6FCF">
        <w:rPr>
          <w:lang w:val="en-US"/>
        </w:rPr>
        <w:t xml:space="preserve"> are omitted</w:t>
      </w:r>
      <w:r w:rsidR="00470B64">
        <w:rPr>
          <w:lang w:val="en-US"/>
        </w:rPr>
        <w:t>.</w:t>
      </w:r>
      <w:r w:rsidR="00871512">
        <w:rPr>
          <w:lang w:val="en-US"/>
        </w:rPr>
        <w:t xml:space="preserve"> Then, </w:t>
      </w:r>
      <w:r w:rsidR="009006C9">
        <w:rPr>
          <w:lang w:val="en-US"/>
        </w:rPr>
        <w:t xml:space="preserve">the simplest </w:t>
      </w:r>
      <w:r w:rsidR="00871512">
        <w:rPr>
          <w:lang w:val="en-US"/>
        </w:rPr>
        <w:t>a</w:t>
      </w:r>
      <w:r w:rsidR="00C74899">
        <w:rPr>
          <w:lang w:val="en-US"/>
        </w:rPr>
        <w:t>pproximate solution method</w:t>
      </w:r>
      <w:r w:rsidR="00871512">
        <w:rPr>
          <w:lang w:val="en-US"/>
        </w:rPr>
        <w:t>s according to the</w:t>
      </w:r>
      <w:r w:rsidR="00313894">
        <w:rPr>
          <w:lang w:val="en-US"/>
        </w:rPr>
        <w:t xml:space="preserve"> </w:t>
      </w:r>
      <w:r w:rsidR="000961B2">
        <w:rPr>
          <w:lang w:val="en-US"/>
        </w:rPr>
        <w:t>Particle Surrogate</w:t>
      </w:r>
      <w:r w:rsidR="00C03EA1">
        <w:rPr>
          <w:lang w:val="en-US"/>
        </w:rPr>
        <w:t xml:space="preserve"> Method</w:t>
      </w:r>
      <w:r w:rsidR="00E30A6A">
        <w:rPr>
          <w:lang w:val="en-US"/>
        </w:rPr>
        <w:t>,</w:t>
      </w:r>
      <w:r w:rsidR="000961B2">
        <w:rPr>
          <w:lang w:val="en-US"/>
        </w:rPr>
        <w:t xml:space="preserve"> Finite Difference</w:t>
      </w:r>
      <w:r w:rsidR="00C03EA1">
        <w:rPr>
          <w:lang w:val="en-US"/>
        </w:rPr>
        <w:t xml:space="preserve"> Method</w:t>
      </w:r>
      <w:r w:rsidR="00E30A6A">
        <w:rPr>
          <w:lang w:val="en-US"/>
        </w:rPr>
        <w:t>,</w:t>
      </w:r>
      <w:r w:rsidR="00C03EA1">
        <w:rPr>
          <w:lang w:val="en-US"/>
        </w:rPr>
        <w:t xml:space="preserve"> </w:t>
      </w:r>
      <w:r w:rsidR="000961B2">
        <w:rPr>
          <w:lang w:val="en-US"/>
        </w:rPr>
        <w:t xml:space="preserve">and Finite Element </w:t>
      </w:r>
      <w:r w:rsidR="00C03EA1">
        <w:rPr>
          <w:lang w:val="en-US"/>
        </w:rPr>
        <w:t>M</w:t>
      </w:r>
      <w:r w:rsidR="000961B2">
        <w:rPr>
          <w:lang w:val="en-US"/>
        </w:rPr>
        <w:t>ethod</w:t>
      </w:r>
      <w:r w:rsidR="00A625A8">
        <w:rPr>
          <w:lang w:val="en-US"/>
        </w:rPr>
        <w:t>:</w:t>
      </w:r>
    </w:p>
    <w:p w14:paraId="02158E64" w14:textId="10044EA6" w:rsidR="006544BE" w:rsidRDefault="006544BE" w:rsidP="00222735">
      <w:pPr>
        <w:tabs>
          <w:tab w:val="right" w:pos="9638"/>
        </w:tabs>
        <w:jc w:val="both"/>
        <w:rPr>
          <w:lang w:val="en-US"/>
        </w:rPr>
      </w:pPr>
    </w:p>
    <w:p w14:paraId="1049F241" w14:textId="7FE41CBF" w:rsidR="006544BE" w:rsidRDefault="004A4434" w:rsidP="005907F2">
      <w:pPr>
        <w:tabs>
          <w:tab w:val="right" w:pos="9638"/>
        </w:tabs>
        <w:jc w:val="center"/>
        <w:rPr>
          <w:lang w:val="en-US"/>
        </w:rPr>
      </w:pPr>
      <w:r>
        <w:rPr>
          <w:lang w:val="en-US"/>
        </w:rPr>
        <w:t xml:space="preserve">PSM:  </w:t>
      </w:r>
      <w:r w:rsidR="00756B8C" w:rsidRPr="00657272">
        <w:rPr>
          <w:position w:val="-32"/>
          <w:lang w:val="en-US"/>
        </w:rPr>
        <w:object w:dxaOrig="6759" w:dyaOrig="780" w14:anchorId="7FDF57B7">
          <v:shape id="_x0000_i1035" type="#_x0000_t75" style="width:337.9pt;height:38.85pt" o:ole="">
            <v:imagedata r:id="rId31" o:title=""/>
          </v:shape>
          <o:OLEObject Type="Embed" ProgID="Equation.DSMT4" ShapeID="_x0000_i1035" DrawAspect="Content" ObjectID="_1680693380" r:id="rId32"/>
        </w:object>
      </w:r>
    </w:p>
    <w:p w14:paraId="3991A64D" w14:textId="23A5B842" w:rsidR="00E30A6A" w:rsidRDefault="00E30A6A" w:rsidP="005907F2">
      <w:pPr>
        <w:tabs>
          <w:tab w:val="right" w:pos="9638"/>
        </w:tabs>
        <w:jc w:val="center"/>
        <w:rPr>
          <w:lang w:val="en-US"/>
        </w:rPr>
      </w:pPr>
    </w:p>
    <w:p w14:paraId="279A7F1D" w14:textId="4CD396B8" w:rsidR="00E30A6A" w:rsidRDefault="004A4434" w:rsidP="005907F2">
      <w:pPr>
        <w:tabs>
          <w:tab w:val="right" w:pos="9638"/>
        </w:tabs>
        <w:jc w:val="center"/>
        <w:rPr>
          <w:lang w:val="en-US"/>
        </w:rPr>
      </w:pPr>
      <w:r>
        <w:rPr>
          <w:lang w:val="en-US"/>
        </w:rPr>
        <w:t xml:space="preserve">FDM:  </w:t>
      </w:r>
      <w:r w:rsidR="00327BF0" w:rsidRPr="00657272">
        <w:rPr>
          <w:position w:val="-32"/>
          <w:lang w:val="en-US"/>
        </w:rPr>
        <w:object w:dxaOrig="6480" w:dyaOrig="780" w14:anchorId="6D0B4BC8">
          <v:shape id="_x0000_i1036" type="#_x0000_t75" style="width:324.35pt;height:38.85pt" o:ole="">
            <v:imagedata r:id="rId33" o:title=""/>
          </v:shape>
          <o:OLEObject Type="Embed" ProgID="Equation.DSMT4" ShapeID="_x0000_i1036" DrawAspect="Content" ObjectID="_1680693381" r:id="rId34"/>
        </w:object>
      </w:r>
      <w:r w:rsidR="00222735">
        <w:rPr>
          <w:lang w:val="en-US"/>
        </w:rPr>
        <w:t>,</w:t>
      </w:r>
    </w:p>
    <w:p w14:paraId="13FAC2BE" w14:textId="160DBA48" w:rsidR="000961B2" w:rsidRDefault="000961B2" w:rsidP="005907F2">
      <w:pPr>
        <w:tabs>
          <w:tab w:val="right" w:pos="9638"/>
        </w:tabs>
        <w:jc w:val="center"/>
        <w:rPr>
          <w:lang w:val="en-US"/>
        </w:rPr>
      </w:pPr>
    </w:p>
    <w:p w14:paraId="27B02C08" w14:textId="0B4D623D" w:rsidR="000961B2" w:rsidRDefault="004A4434" w:rsidP="005907F2">
      <w:pPr>
        <w:tabs>
          <w:tab w:val="right" w:pos="9638"/>
        </w:tabs>
        <w:jc w:val="center"/>
        <w:rPr>
          <w:lang w:val="en-US"/>
        </w:rPr>
      </w:pPr>
      <w:r>
        <w:rPr>
          <w:lang w:val="en-US"/>
        </w:rPr>
        <w:t xml:space="preserve">FEM: </w:t>
      </w:r>
      <w:r w:rsidR="00327BF0" w:rsidRPr="00657272">
        <w:rPr>
          <w:position w:val="-32"/>
          <w:lang w:val="en-US"/>
        </w:rPr>
        <w:object w:dxaOrig="6619" w:dyaOrig="780" w14:anchorId="109A0F91">
          <v:shape id="_x0000_i1037" type="#_x0000_t75" style="width:330.75pt;height:38.85pt" o:ole="">
            <v:imagedata r:id="rId35" o:title=""/>
          </v:shape>
          <o:OLEObject Type="Embed" ProgID="Equation.DSMT4" ShapeID="_x0000_i1037" DrawAspect="Content" ObjectID="_1680693382" r:id="rId36"/>
        </w:object>
      </w:r>
      <w:r w:rsidR="00916F35">
        <w:rPr>
          <w:lang w:val="en-US"/>
        </w:rPr>
        <w:t>,</w:t>
      </w:r>
    </w:p>
    <w:p w14:paraId="6AEE9043" w14:textId="77777777" w:rsidR="009135ED" w:rsidRDefault="009135ED" w:rsidP="00916F35">
      <w:pPr>
        <w:pStyle w:val="Footer"/>
        <w:tabs>
          <w:tab w:val="clear" w:pos="4819"/>
        </w:tabs>
        <w:spacing w:line="360" w:lineRule="exact"/>
        <w:rPr>
          <w:lang w:val="en-US"/>
        </w:rPr>
      </w:pPr>
    </w:p>
    <w:p w14:paraId="2A3AD92C" w14:textId="175DC2B4" w:rsidR="00916F35" w:rsidRDefault="00916F35" w:rsidP="00916F35">
      <w:pPr>
        <w:pStyle w:val="Footer"/>
        <w:tabs>
          <w:tab w:val="clear" w:pos="4819"/>
        </w:tabs>
        <w:spacing w:line="360" w:lineRule="exact"/>
        <w:rPr>
          <w:noProof/>
          <w:lang w:val="en-US"/>
        </w:rPr>
      </w:pPr>
      <w:r w:rsidRPr="00540473">
        <w:rPr>
          <w:lang w:val="en-US"/>
        </w:rPr>
        <w:t xml:space="preserve">contain only the horizontal displacements of the floors as the unknowns. </w:t>
      </w:r>
      <w:r w:rsidR="00B1187B">
        <w:rPr>
          <w:lang w:val="en-US"/>
        </w:rPr>
        <w:t>To find the modelled frequencies and the corresponding modes, u</w:t>
      </w:r>
      <w:r>
        <w:rPr>
          <w:lang w:val="en-US"/>
        </w:rPr>
        <w:t xml:space="preserve">se </w:t>
      </w:r>
      <w:r>
        <w:rPr>
          <w:noProof/>
          <w:lang w:val="en-US"/>
        </w:rPr>
        <w:t>modal</w:t>
      </w:r>
      <w:r w:rsidRPr="00540473">
        <w:rPr>
          <w:noProof/>
          <w:lang w:val="en-US"/>
        </w:rPr>
        <w:t xml:space="preserve"> analysis </w:t>
      </w:r>
      <w:r>
        <w:rPr>
          <w:noProof/>
          <w:lang w:val="en-US"/>
        </w:rPr>
        <w:t xml:space="preserve">with the solution trial </w:t>
      </w:r>
      <w:bookmarkStart w:id="2" w:name="MTBlankEqn"/>
    </w:p>
    <w:p w14:paraId="2EAA4780" w14:textId="77777777" w:rsidR="00916F35" w:rsidRDefault="00916F35" w:rsidP="00916F35">
      <w:pPr>
        <w:pStyle w:val="Footer"/>
        <w:tabs>
          <w:tab w:val="clear" w:pos="4819"/>
        </w:tabs>
        <w:rPr>
          <w:noProof/>
          <w:lang w:val="en-US"/>
        </w:rPr>
      </w:pPr>
    </w:p>
    <w:p w14:paraId="5585BD29" w14:textId="77777777" w:rsidR="00916F35" w:rsidRDefault="00916F35" w:rsidP="00916F35">
      <w:pPr>
        <w:pStyle w:val="Footer"/>
        <w:tabs>
          <w:tab w:val="clear" w:pos="4819"/>
        </w:tabs>
        <w:jc w:val="center"/>
        <w:rPr>
          <w:lang w:val="en-US"/>
        </w:rPr>
      </w:pPr>
      <w:r w:rsidRPr="00735511">
        <w:rPr>
          <w:position w:val="-32"/>
        </w:rPr>
        <w:object w:dxaOrig="1939" w:dyaOrig="760" w14:anchorId="1DDC4423">
          <v:shape id="_x0000_i1038" type="#_x0000_t75" style="width:96.95pt;height:38.15pt" o:ole="">
            <v:imagedata r:id="rId37" o:title=""/>
          </v:shape>
          <o:OLEObject Type="Embed" ProgID="Equation.DSMT4" ShapeID="_x0000_i1038" DrawAspect="Content" ObjectID="_1680693383" r:id="rId38"/>
        </w:object>
      </w:r>
      <w:bookmarkEnd w:id="2"/>
      <w:r w:rsidRPr="00540473">
        <w:rPr>
          <w:lang w:val="en-US"/>
        </w:rPr>
        <w:t xml:space="preserve"> </w:t>
      </w:r>
      <w:r>
        <w:rPr>
          <w:lang w:val="en-US"/>
        </w:rPr>
        <w:t>,</w:t>
      </w:r>
    </w:p>
    <w:p w14:paraId="06B6A890" w14:textId="77777777" w:rsidR="00916F35" w:rsidRDefault="00916F35" w:rsidP="00916F35">
      <w:pPr>
        <w:pStyle w:val="Footer"/>
        <w:tabs>
          <w:tab w:val="clear" w:pos="4819"/>
        </w:tabs>
        <w:rPr>
          <w:lang w:val="en-US"/>
        </w:rPr>
      </w:pPr>
    </w:p>
    <w:p w14:paraId="60F216F7" w14:textId="3BEA9139" w:rsidR="009135ED" w:rsidRPr="00B1187B" w:rsidRDefault="00916F35" w:rsidP="00916F35">
      <w:pPr>
        <w:pStyle w:val="Footer"/>
        <w:tabs>
          <w:tab w:val="clear" w:pos="4819"/>
        </w:tabs>
        <w:spacing w:line="360" w:lineRule="exact"/>
        <w:jc w:val="both"/>
        <w:rPr>
          <w:lang w:val="en-US"/>
        </w:rPr>
      </w:pPr>
      <w:r w:rsidRPr="00540473">
        <w:rPr>
          <w:lang w:val="en-US"/>
        </w:rPr>
        <w:t xml:space="preserve">where </w:t>
      </w:r>
      <w:r w:rsidRPr="00D56D6B">
        <w:rPr>
          <w:position w:val="-10"/>
        </w:rPr>
        <w:object w:dxaOrig="920" w:dyaOrig="320" w14:anchorId="262EBFAB">
          <v:shape id="_x0000_i1039" type="#_x0000_t75" style="width:46.35pt;height:15.7pt" o:ole="">
            <v:imagedata r:id="rId39" o:title=""/>
          </v:shape>
          <o:OLEObject Type="Embed" ProgID="Equation.DSMT4" ShapeID="_x0000_i1039" DrawAspect="Content" ObjectID="_1680693384" r:id="rId40"/>
        </w:object>
      </w:r>
      <w:r w:rsidR="00B1187B">
        <w:rPr>
          <w:lang w:val="en-US"/>
        </w:rPr>
        <w:t xml:space="preserve"> and</w:t>
      </w:r>
      <w:r w:rsidRPr="00540473">
        <w:rPr>
          <w:lang w:val="en-US"/>
        </w:rPr>
        <w:t xml:space="preserve"> </w:t>
      </w:r>
      <w:r w:rsidRPr="00025957">
        <w:rPr>
          <w:position w:val="-4"/>
        </w:rPr>
        <w:object w:dxaOrig="740" w:dyaOrig="340" w14:anchorId="6A7BCB80">
          <v:shape id="_x0000_i1040" type="#_x0000_t75" style="width:37.05pt;height:17.1pt" o:ole="">
            <v:imagedata r:id="rId41" o:title=""/>
          </v:shape>
          <o:OLEObject Type="Embed" ProgID="Equation.DSMT4" ShapeID="_x0000_i1040" DrawAspect="Content" ObjectID="_1680693385" r:id="rId42"/>
        </w:object>
      </w:r>
      <w:r w:rsidR="00B1187B" w:rsidRPr="00B1187B">
        <w:rPr>
          <w:lang w:val="en-US"/>
        </w:rPr>
        <w:t>. Scale the m</w:t>
      </w:r>
      <w:r w:rsidR="00B1187B">
        <w:rPr>
          <w:lang w:val="en-US"/>
        </w:rPr>
        <w:t xml:space="preserve">odes </w:t>
      </w:r>
      <w:r w:rsidR="00CB6ED0">
        <w:rPr>
          <w:lang w:val="en-US"/>
        </w:rPr>
        <w:t>for unit lengths</w:t>
      </w:r>
      <w:r w:rsidR="008D200F">
        <w:rPr>
          <w:lang w:val="en-US"/>
        </w:rPr>
        <w:t xml:space="preserve"> (</w:t>
      </w:r>
      <w:r w:rsidR="00977BBD" w:rsidRPr="008D200F">
        <w:rPr>
          <w:position w:val="-12"/>
        </w:rPr>
        <w:object w:dxaOrig="1180" w:dyaOrig="420" w14:anchorId="77A6B4CB">
          <v:shape id="_x0000_i1041" type="#_x0000_t75" style="width:59.15pt;height:20.65pt" o:ole="">
            <v:imagedata r:id="rId43" o:title=""/>
          </v:shape>
          <o:OLEObject Type="Embed" ProgID="Equation.DSMT4" ShapeID="_x0000_i1041" DrawAspect="Content" ObjectID="_1680693386" r:id="rId44"/>
        </w:object>
      </w:r>
      <w:r w:rsidR="00977BBD" w:rsidRPr="00CE4984">
        <w:rPr>
          <w:lang w:val="en-US"/>
        </w:rPr>
        <w:t>).</w:t>
      </w:r>
    </w:p>
    <w:p w14:paraId="2A082C0B" w14:textId="168E6522" w:rsidR="009135ED" w:rsidRDefault="009135ED" w:rsidP="00916F35">
      <w:pPr>
        <w:pStyle w:val="Footer"/>
        <w:tabs>
          <w:tab w:val="clear" w:pos="4819"/>
        </w:tabs>
        <w:spacing w:line="360" w:lineRule="exact"/>
        <w:jc w:val="both"/>
        <w:rPr>
          <w:lang w:val="en-US"/>
        </w:rPr>
      </w:pPr>
    </w:p>
    <w:p w14:paraId="12E2969C" w14:textId="41356D41" w:rsidR="003B4584" w:rsidRDefault="009135ED" w:rsidP="009135ED">
      <w:pPr>
        <w:spacing w:line="360" w:lineRule="exact"/>
        <w:jc w:val="center"/>
        <w:rPr>
          <w:lang w:val="en-US"/>
        </w:rPr>
      </w:pPr>
      <w:r w:rsidRPr="000418D3">
        <w:rPr>
          <w:lang w:val="en-US"/>
        </w:rPr>
        <w:t xml:space="preserve">Table </w:t>
      </w:r>
      <w:r>
        <w:rPr>
          <w:lang w:val="en-US"/>
        </w:rPr>
        <w:t>2</w:t>
      </w:r>
      <w:r w:rsidRPr="000418D3">
        <w:rPr>
          <w:lang w:val="en-US"/>
        </w:rPr>
        <w:t xml:space="preserve">. </w:t>
      </w:r>
      <w:r w:rsidR="00DF1E52">
        <w:rPr>
          <w:lang w:val="en-US"/>
        </w:rPr>
        <w:t xml:space="preserve">Experimental and modelled </w:t>
      </w:r>
      <w:r w:rsidR="00522F06">
        <w:rPr>
          <w:lang w:val="en-US"/>
        </w:rPr>
        <w:t>values for the</w:t>
      </w:r>
      <w:r w:rsidR="00DF1E52">
        <w:rPr>
          <w:lang w:val="en-US"/>
        </w:rPr>
        <w:t xml:space="preserve"> </w:t>
      </w:r>
      <w:r w:rsidR="00522F06">
        <w:rPr>
          <w:lang w:val="en-US"/>
        </w:rPr>
        <w:t>f</w:t>
      </w:r>
      <w:r>
        <w:rPr>
          <w:lang w:val="en-US"/>
        </w:rPr>
        <w:t>irst two frequ</w:t>
      </w:r>
      <w:r w:rsidR="00B53613">
        <w:rPr>
          <w:lang w:val="en-US"/>
        </w:rPr>
        <w:t xml:space="preserve">encies and </w:t>
      </w:r>
      <w:r w:rsidR="008349ED">
        <w:rPr>
          <w:lang w:val="en-US"/>
        </w:rPr>
        <w:t>modes</w:t>
      </w:r>
      <w:r w:rsidR="000B2253">
        <w:rPr>
          <w:lang w:val="en-US"/>
        </w:rPr>
        <w:t xml:space="preserve"> of free vibrations.</w:t>
      </w:r>
    </w:p>
    <w:p w14:paraId="1E890DFE" w14:textId="77777777" w:rsidR="001635B8" w:rsidRPr="000418D3" w:rsidRDefault="001635B8" w:rsidP="00B87A45">
      <w:pPr>
        <w:tabs>
          <w:tab w:val="center" w:pos="4820"/>
          <w:tab w:val="right" w:pos="9638"/>
        </w:tabs>
        <w:spacing w:line="360" w:lineRule="exact"/>
        <w:jc w:val="both"/>
        <w:rPr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EEAF6"/>
        <w:tblLook w:val="04A0" w:firstRow="1" w:lastRow="0" w:firstColumn="1" w:lastColumn="0" w:noHBand="0" w:noVBand="1"/>
      </w:tblPr>
      <w:tblGrid>
        <w:gridCol w:w="1225"/>
        <w:gridCol w:w="1223"/>
        <w:gridCol w:w="1206"/>
        <w:gridCol w:w="1210"/>
        <w:gridCol w:w="1131"/>
        <w:gridCol w:w="1131"/>
        <w:gridCol w:w="1131"/>
      </w:tblGrid>
      <w:tr w:rsidR="00760A6F" w:rsidRPr="000418D3" w14:paraId="24896473" w14:textId="0CE8E15B" w:rsidTr="000765F0">
        <w:trPr>
          <w:trHeight w:val="414"/>
          <w:jc w:val="center"/>
        </w:trPr>
        <w:tc>
          <w:tcPr>
            <w:tcW w:w="1225" w:type="dxa"/>
            <w:tcBorders>
              <w:bottom w:val="single" w:sz="12" w:space="0" w:color="auto"/>
              <w:right w:val="single" w:sz="12" w:space="0" w:color="auto"/>
            </w:tcBorders>
            <w:shd w:val="clear" w:color="auto" w:fill="DEEAF6"/>
            <w:vAlign w:val="center"/>
          </w:tcPr>
          <w:p w14:paraId="05ABE0F6" w14:textId="2F36A856" w:rsidR="00760A6F" w:rsidRDefault="00760A6F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method</w:t>
            </w:r>
          </w:p>
        </w:tc>
        <w:tc>
          <w:tcPr>
            <w:tcW w:w="1223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DEEAF6"/>
            <w:vAlign w:val="center"/>
          </w:tcPr>
          <w:p w14:paraId="2DE1E6BB" w14:textId="5D4DD5D9" w:rsidR="00760A6F" w:rsidRPr="000418D3" w:rsidRDefault="00760A6F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71B37">
              <w:rPr>
                <w:position w:val="-12"/>
                <w:lang w:val="en-US"/>
              </w:rPr>
              <w:object w:dxaOrig="740" w:dyaOrig="360" w14:anchorId="14BCEE80">
                <v:shape id="_x0000_i1042" type="#_x0000_t75" style="width:37.05pt;height:17.8pt" o:ole="">
                  <v:imagedata r:id="rId45" o:title=""/>
                </v:shape>
                <o:OLEObject Type="Embed" ProgID="Equation.DSMT4" ShapeID="_x0000_i1042" DrawAspect="Content" ObjectID="_1680693387" r:id="rId46"/>
              </w:object>
            </w:r>
          </w:p>
        </w:tc>
        <w:tc>
          <w:tcPr>
            <w:tcW w:w="1206" w:type="dxa"/>
            <w:tcBorders>
              <w:bottom w:val="single" w:sz="12" w:space="0" w:color="auto"/>
            </w:tcBorders>
            <w:shd w:val="clear" w:color="auto" w:fill="DEEAF6"/>
            <w:vAlign w:val="center"/>
          </w:tcPr>
          <w:p w14:paraId="4E5D5199" w14:textId="3896E761" w:rsidR="00760A6F" w:rsidRPr="000418D3" w:rsidRDefault="00760A6F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71B37">
              <w:rPr>
                <w:position w:val="-12"/>
                <w:lang w:val="en-US"/>
              </w:rPr>
              <w:object w:dxaOrig="600" w:dyaOrig="360" w14:anchorId="6AA64BF7">
                <v:shape id="_x0000_i1043" type="#_x0000_t75" style="width:29.95pt;height:17.8pt" o:ole="">
                  <v:imagedata r:id="rId47" o:title=""/>
                </v:shape>
                <o:OLEObject Type="Embed" ProgID="Equation.DSMT4" ShapeID="_x0000_i1043" DrawAspect="Content" ObjectID="_1680693388" r:id="rId48"/>
              </w:object>
            </w:r>
          </w:p>
        </w:tc>
        <w:tc>
          <w:tcPr>
            <w:tcW w:w="1210" w:type="dxa"/>
            <w:tcBorders>
              <w:bottom w:val="single" w:sz="12" w:space="0" w:color="auto"/>
              <w:right w:val="single" w:sz="12" w:space="0" w:color="auto"/>
            </w:tcBorders>
            <w:shd w:val="clear" w:color="auto" w:fill="DEEAF6"/>
            <w:vAlign w:val="center"/>
          </w:tcPr>
          <w:p w14:paraId="6D10473A" w14:textId="2041DB56" w:rsidR="00760A6F" w:rsidRPr="000418D3" w:rsidRDefault="00760A6F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22208A">
              <w:rPr>
                <w:position w:val="-12"/>
              </w:rPr>
              <w:object w:dxaOrig="639" w:dyaOrig="360" w14:anchorId="314E48F5">
                <v:shape id="_x0000_i1044" type="#_x0000_t75" style="width:32.1pt;height:17.8pt" o:ole="">
                  <v:imagedata r:id="rId49" o:title=""/>
                </v:shape>
                <o:OLEObject Type="Embed" ProgID="Equation.DSMT4" ShapeID="_x0000_i1044" DrawAspect="Content" ObjectID="_1680693389" r:id="rId50"/>
              </w:object>
            </w:r>
          </w:p>
        </w:tc>
        <w:tc>
          <w:tcPr>
            <w:tcW w:w="1131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DEEAF6"/>
            <w:vAlign w:val="center"/>
          </w:tcPr>
          <w:p w14:paraId="5D1A0E96" w14:textId="315BEBCF" w:rsidR="00760A6F" w:rsidRDefault="007A0BA9" w:rsidP="00FE4F74">
            <w:pPr>
              <w:tabs>
                <w:tab w:val="center" w:pos="4820"/>
                <w:tab w:val="right" w:pos="9638"/>
              </w:tabs>
              <w:jc w:val="center"/>
            </w:pPr>
            <w:r w:rsidRPr="00171B37">
              <w:rPr>
                <w:position w:val="-12"/>
                <w:lang w:val="en-US"/>
              </w:rPr>
              <w:object w:dxaOrig="780" w:dyaOrig="360" w14:anchorId="5B6445DB">
                <v:shape id="_x0000_i1045" type="#_x0000_t75" style="width:38.85pt;height:17.8pt" o:ole="">
                  <v:imagedata r:id="rId51" o:title=""/>
                </v:shape>
                <o:OLEObject Type="Embed" ProgID="Equation.DSMT4" ShapeID="_x0000_i1045" DrawAspect="Content" ObjectID="_1680693390" r:id="rId52"/>
              </w:object>
            </w:r>
          </w:p>
        </w:tc>
        <w:tc>
          <w:tcPr>
            <w:tcW w:w="1131" w:type="dxa"/>
            <w:tcBorders>
              <w:bottom w:val="single" w:sz="12" w:space="0" w:color="auto"/>
            </w:tcBorders>
            <w:shd w:val="clear" w:color="auto" w:fill="DEEAF6"/>
            <w:vAlign w:val="center"/>
          </w:tcPr>
          <w:p w14:paraId="4BAE88FA" w14:textId="0BE5E787" w:rsidR="00760A6F" w:rsidRDefault="00760A6F" w:rsidP="00FE4F74">
            <w:pPr>
              <w:tabs>
                <w:tab w:val="center" w:pos="4820"/>
                <w:tab w:val="right" w:pos="9638"/>
              </w:tabs>
              <w:jc w:val="center"/>
            </w:pPr>
            <w:r w:rsidRPr="00171B37">
              <w:rPr>
                <w:position w:val="-12"/>
                <w:lang w:val="en-US"/>
              </w:rPr>
              <w:object w:dxaOrig="600" w:dyaOrig="360" w14:anchorId="0683DDF0">
                <v:shape id="_x0000_i1046" type="#_x0000_t75" style="width:29.95pt;height:17.8pt" o:ole="">
                  <v:imagedata r:id="rId47" o:title=""/>
                </v:shape>
                <o:OLEObject Type="Embed" ProgID="Equation.DSMT4" ShapeID="_x0000_i1046" DrawAspect="Content" ObjectID="_1680693391" r:id="rId53"/>
              </w:object>
            </w:r>
          </w:p>
        </w:tc>
        <w:tc>
          <w:tcPr>
            <w:tcW w:w="1131" w:type="dxa"/>
            <w:tcBorders>
              <w:bottom w:val="single" w:sz="12" w:space="0" w:color="auto"/>
            </w:tcBorders>
            <w:shd w:val="clear" w:color="auto" w:fill="DEEAF6"/>
            <w:vAlign w:val="center"/>
          </w:tcPr>
          <w:p w14:paraId="01C9BBA9" w14:textId="478C5D10" w:rsidR="00760A6F" w:rsidRDefault="00760A6F" w:rsidP="00FE4F74">
            <w:pPr>
              <w:tabs>
                <w:tab w:val="center" w:pos="4820"/>
                <w:tab w:val="right" w:pos="9638"/>
              </w:tabs>
              <w:jc w:val="center"/>
            </w:pPr>
            <w:r w:rsidRPr="0022208A">
              <w:rPr>
                <w:position w:val="-12"/>
              </w:rPr>
              <w:object w:dxaOrig="639" w:dyaOrig="360" w14:anchorId="0DEFE762">
                <v:shape id="_x0000_i1047" type="#_x0000_t75" style="width:32.1pt;height:17.8pt" o:ole="">
                  <v:imagedata r:id="rId49" o:title=""/>
                </v:shape>
                <o:OLEObject Type="Embed" ProgID="Equation.DSMT4" ShapeID="_x0000_i1047" DrawAspect="Content" ObjectID="_1680693392" r:id="rId54"/>
              </w:object>
            </w:r>
          </w:p>
        </w:tc>
      </w:tr>
      <w:tr w:rsidR="00760A6F" w:rsidRPr="000418D3" w14:paraId="6F54FB33" w14:textId="1A997E04" w:rsidTr="000765F0">
        <w:trPr>
          <w:trHeight w:val="414"/>
          <w:jc w:val="center"/>
        </w:trPr>
        <w:tc>
          <w:tcPr>
            <w:tcW w:w="1225" w:type="dxa"/>
            <w:tcBorders>
              <w:top w:val="single" w:sz="12" w:space="0" w:color="auto"/>
              <w:right w:val="single" w:sz="12" w:space="0" w:color="auto"/>
            </w:tcBorders>
            <w:shd w:val="clear" w:color="auto" w:fill="DEEAF6"/>
            <w:vAlign w:val="center"/>
          </w:tcPr>
          <w:p w14:paraId="288E83A6" w14:textId="5322F171" w:rsidR="00760A6F" w:rsidRDefault="00760A6F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EXP</w:t>
            </w:r>
          </w:p>
        </w:tc>
        <w:tc>
          <w:tcPr>
            <w:tcW w:w="1223" w:type="dxa"/>
            <w:tcBorders>
              <w:top w:val="single" w:sz="12" w:space="0" w:color="auto"/>
              <w:left w:val="single" w:sz="12" w:space="0" w:color="auto"/>
            </w:tcBorders>
            <w:shd w:val="clear" w:color="auto" w:fill="DEEAF6"/>
            <w:vAlign w:val="center"/>
          </w:tcPr>
          <w:p w14:paraId="7E5D4BF8" w14:textId="5D211B14" w:rsidR="00760A6F" w:rsidRPr="000418D3" w:rsidRDefault="001F6517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60" w:dyaOrig="279" w14:anchorId="09CDC4B2">
                <v:shape id="_x0000_i1048" type="#_x0000_t75" style="width:22.8pt;height:13.9pt" o:ole="">
                  <v:imagedata r:id="rId55" o:title=""/>
                </v:shape>
                <o:OLEObject Type="Embed" ProgID="Equation.DSMT4" ShapeID="_x0000_i1048" DrawAspect="Content" ObjectID="_1680693393" r:id="rId56"/>
              </w:object>
            </w:r>
          </w:p>
        </w:tc>
        <w:tc>
          <w:tcPr>
            <w:tcW w:w="1206" w:type="dxa"/>
            <w:tcBorders>
              <w:top w:val="single" w:sz="12" w:space="0" w:color="auto"/>
            </w:tcBorders>
            <w:shd w:val="clear" w:color="auto" w:fill="DEEAF6"/>
            <w:vAlign w:val="center"/>
          </w:tcPr>
          <w:p w14:paraId="5C387309" w14:textId="562FEC53" w:rsidR="00760A6F" w:rsidRPr="000418D3" w:rsidRDefault="001D32F0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D32F0">
              <w:rPr>
                <w:position w:val="-4"/>
                <w:lang w:val="en-US"/>
              </w:rPr>
              <w:object w:dxaOrig="200" w:dyaOrig="160" w14:anchorId="1D7FE49F">
                <v:shape id="_x0000_i1049" type="#_x0000_t75" style="width:10pt;height:7.85pt" o:ole="">
                  <v:imagedata r:id="rId57" o:title=""/>
                </v:shape>
                <o:OLEObject Type="Embed" ProgID="Equation.DSMT4" ShapeID="_x0000_i1049" DrawAspect="Content" ObjectID="_1680693394" r:id="rId58"/>
              </w:object>
            </w:r>
          </w:p>
        </w:tc>
        <w:tc>
          <w:tcPr>
            <w:tcW w:w="1210" w:type="dxa"/>
            <w:tcBorders>
              <w:top w:val="single" w:sz="12" w:space="0" w:color="auto"/>
              <w:right w:val="single" w:sz="12" w:space="0" w:color="auto"/>
            </w:tcBorders>
            <w:shd w:val="clear" w:color="auto" w:fill="DEEAF6"/>
            <w:vAlign w:val="center"/>
          </w:tcPr>
          <w:p w14:paraId="7CA2098A" w14:textId="756EC570" w:rsidR="00760A6F" w:rsidRPr="000418D3" w:rsidRDefault="001D32F0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D32F0">
              <w:rPr>
                <w:position w:val="-4"/>
                <w:lang w:val="en-US"/>
              </w:rPr>
              <w:object w:dxaOrig="200" w:dyaOrig="160" w14:anchorId="2FF56D4C">
                <v:shape id="_x0000_i1050" type="#_x0000_t75" style="width:10pt;height:7.85pt" o:ole="">
                  <v:imagedata r:id="rId57" o:title=""/>
                </v:shape>
                <o:OLEObject Type="Embed" ProgID="Equation.DSMT4" ShapeID="_x0000_i1050" DrawAspect="Content" ObjectID="_1680693395" r:id="rId59"/>
              </w:object>
            </w:r>
          </w:p>
        </w:tc>
        <w:tc>
          <w:tcPr>
            <w:tcW w:w="1131" w:type="dxa"/>
            <w:tcBorders>
              <w:top w:val="single" w:sz="12" w:space="0" w:color="auto"/>
              <w:left w:val="single" w:sz="12" w:space="0" w:color="auto"/>
            </w:tcBorders>
            <w:shd w:val="clear" w:color="auto" w:fill="DEEAF6"/>
            <w:vAlign w:val="center"/>
          </w:tcPr>
          <w:p w14:paraId="0D842ECE" w14:textId="2403512D" w:rsidR="00760A6F" w:rsidRPr="000418D3" w:rsidRDefault="001D32F0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99" w:dyaOrig="279" w14:anchorId="7A5BCE8F">
                <v:shape id="_x0000_i1051" type="#_x0000_t75" style="width:24.95pt;height:13.9pt" o:ole="">
                  <v:imagedata r:id="rId60" o:title=""/>
                </v:shape>
                <o:OLEObject Type="Embed" ProgID="Equation.DSMT4" ShapeID="_x0000_i1051" DrawAspect="Content" ObjectID="_1680693396" r:id="rId61"/>
              </w:object>
            </w:r>
          </w:p>
        </w:tc>
        <w:tc>
          <w:tcPr>
            <w:tcW w:w="1131" w:type="dxa"/>
            <w:tcBorders>
              <w:top w:val="single" w:sz="12" w:space="0" w:color="auto"/>
            </w:tcBorders>
            <w:shd w:val="clear" w:color="auto" w:fill="DEEAF6"/>
            <w:vAlign w:val="center"/>
          </w:tcPr>
          <w:p w14:paraId="23045607" w14:textId="548AEF0F" w:rsidR="00760A6F" w:rsidRPr="000418D3" w:rsidRDefault="001D32F0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D32F0">
              <w:rPr>
                <w:position w:val="-4"/>
                <w:lang w:val="en-US"/>
              </w:rPr>
              <w:object w:dxaOrig="200" w:dyaOrig="160" w14:anchorId="359948CF">
                <v:shape id="_x0000_i1052" type="#_x0000_t75" style="width:10pt;height:7.85pt" o:ole="">
                  <v:imagedata r:id="rId57" o:title=""/>
                </v:shape>
                <o:OLEObject Type="Embed" ProgID="Equation.DSMT4" ShapeID="_x0000_i1052" DrawAspect="Content" ObjectID="_1680693397" r:id="rId62"/>
              </w:object>
            </w:r>
          </w:p>
        </w:tc>
        <w:tc>
          <w:tcPr>
            <w:tcW w:w="1131" w:type="dxa"/>
            <w:tcBorders>
              <w:top w:val="single" w:sz="12" w:space="0" w:color="auto"/>
            </w:tcBorders>
            <w:shd w:val="clear" w:color="auto" w:fill="DEEAF6"/>
            <w:vAlign w:val="center"/>
          </w:tcPr>
          <w:p w14:paraId="7864FF11" w14:textId="75A118B6" w:rsidR="00760A6F" w:rsidRPr="000418D3" w:rsidRDefault="001D32F0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D32F0">
              <w:rPr>
                <w:position w:val="-4"/>
                <w:lang w:val="en-US"/>
              </w:rPr>
              <w:object w:dxaOrig="200" w:dyaOrig="160" w14:anchorId="710205B0">
                <v:shape id="_x0000_i1053" type="#_x0000_t75" style="width:10pt;height:7.85pt" o:ole="">
                  <v:imagedata r:id="rId57" o:title=""/>
                </v:shape>
                <o:OLEObject Type="Embed" ProgID="Equation.DSMT4" ShapeID="_x0000_i1053" DrawAspect="Content" ObjectID="_1680693398" r:id="rId63"/>
              </w:object>
            </w:r>
          </w:p>
        </w:tc>
      </w:tr>
      <w:tr w:rsidR="00760A6F" w:rsidRPr="000418D3" w14:paraId="65A02B4B" w14:textId="5EE57C89" w:rsidTr="000765F0">
        <w:trPr>
          <w:trHeight w:val="414"/>
          <w:jc w:val="center"/>
        </w:trPr>
        <w:tc>
          <w:tcPr>
            <w:tcW w:w="1225" w:type="dxa"/>
            <w:tcBorders>
              <w:right w:val="single" w:sz="12" w:space="0" w:color="auto"/>
            </w:tcBorders>
            <w:shd w:val="clear" w:color="auto" w:fill="DEEAF6"/>
            <w:vAlign w:val="center"/>
          </w:tcPr>
          <w:p w14:paraId="0AEA9D46" w14:textId="2A4073FF" w:rsidR="00760A6F" w:rsidRPr="000418D3" w:rsidRDefault="00760A6F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PSM</w:t>
            </w:r>
          </w:p>
        </w:tc>
        <w:tc>
          <w:tcPr>
            <w:tcW w:w="1223" w:type="dxa"/>
            <w:tcBorders>
              <w:left w:val="single" w:sz="12" w:space="0" w:color="auto"/>
            </w:tcBorders>
            <w:shd w:val="clear" w:color="auto" w:fill="DEEAF6"/>
            <w:vAlign w:val="center"/>
          </w:tcPr>
          <w:p w14:paraId="583743A6" w14:textId="5F079881" w:rsidR="00760A6F" w:rsidRPr="000418D3" w:rsidRDefault="003746BC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60" w:dyaOrig="279" w14:anchorId="02BB1B01">
                <v:shape id="_x0000_i1054" type="#_x0000_t75" style="width:22.8pt;height:13.9pt" o:ole="">
                  <v:imagedata r:id="rId55" o:title=""/>
                </v:shape>
                <o:OLEObject Type="Embed" ProgID="Equation.DSMT4" ShapeID="_x0000_i1054" DrawAspect="Content" ObjectID="_1680693399" r:id="rId64"/>
              </w:object>
            </w:r>
          </w:p>
        </w:tc>
        <w:tc>
          <w:tcPr>
            <w:tcW w:w="1206" w:type="dxa"/>
            <w:shd w:val="clear" w:color="auto" w:fill="DEEAF6"/>
            <w:vAlign w:val="center"/>
          </w:tcPr>
          <w:p w14:paraId="14B6428E" w14:textId="03382050" w:rsidR="00760A6F" w:rsidRPr="000418D3" w:rsidRDefault="00533445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80" w:dyaOrig="279" w14:anchorId="496D6919">
                <v:shape id="_x0000_i1055" type="#_x0000_t75" style="width:23.9pt;height:13.9pt" o:ole="">
                  <v:imagedata r:id="rId65" o:title=""/>
                </v:shape>
                <o:OLEObject Type="Embed" ProgID="Equation.DSMT4" ShapeID="_x0000_i1055" DrawAspect="Content" ObjectID="_1680693400" r:id="rId66"/>
              </w:object>
            </w:r>
          </w:p>
        </w:tc>
        <w:tc>
          <w:tcPr>
            <w:tcW w:w="1210" w:type="dxa"/>
            <w:tcBorders>
              <w:right w:val="single" w:sz="12" w:space="0" w:color="auto"/>
            </w:tcBorders>
            <w:shd w:val="clear" w:color="auto" w:fill="DEEAF6"/>
            <w:vAlign w:val="center"/>
          </w:tcPr>
          <w:p w14:paraId="2F240C84" w14:textId="6630DDBA" w:rsidR="00760A6F" w:rsidRPr="000418D3" w:rsidRDefault="00533445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80" w:dyaOrig="279" w14:anchorId="6FDDE19C">
                <v:shape id="_x0000_i1056" type="#_x0000_t75" style="width:23.9pt;height:13.9pt" o:ole="">
                  <v:imagedata r:id="rId67" o:title=""/>
                </v:shape>
                <o:OLEObject Type="Embed" ProgID="Equation.DSMT4" ShapeID="_x0000_i1056" DrawAspect="Content" ObjectID="_1680693401" r:id="rId68"/>
              </w:object>
            </w:r>
          </w:p>
        </w:tc>
        <w:tc>
          <w:tcPr>
            <w:tcW w:w="1131" w:type="dxa"/>
            <w:tcBorders>
              <w:left w:val="single" w:sz="12" w:space="0" w:color="auto"/>
            </w:tcBorders>
            <w:shd w:val="clear" w:color="auto" w:fill="DEEAF6"/>
            <w:vAlign w:val="center"/>
          </w:tcPr>
          <w:p w14:paraId="24E77AF3" w14:textId="25C3631C" w:rsidR="00760A6F" w:rsidRPr="000418D3" w:rsidRDefault="00FB73FF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99" w:dyaOrig="279" w14:anchorId="41726DF9">
                <v:shape id="_x0000_i1057" type="#_x0000_t75" style="width:24.95pt;height:13.9pt" o:ole="">
                  <v:imagedata r:id="rId69" o:title=""/>
                </v:shape>
                <o:OLEObject Type="Embed" ProgID="Equation.DSMT4" ShapeID="_x0000_i1057" DrawAspect="Content" ObjectID="_1680693402" r:id="rId70"/>
              </w:object>
            </w:r>
          </w:p>
        </w:tc>
        <w:tc>
          <w:tcPr>
            <w:tcW w:w="1131" w:type="dxa"/>
            <w:shd w:val="clear" w:color="auto" w:fill="DEEAF6"/>
            <w:vAlign w:val="center"/>
          </w:tcPr>
          <w:p w14:paraId="5F647452" w14:textId="100D0338" w:rsidR="00760A6F" w:rsidRPr="000418D3" w:rsidRDefault="00C804A7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620" w:dyaOrig="279" w14:anchorId="63A76720">
                <v:shape id="_x0000_i1058" type="#_x0000_t75" style="width:31pt;height:13.9pt" o:ole="">
                  <v:imagedata r:id="rId71" o:title=""/>
                </v:shape>
                <o:OLEObject Type="Embed" ProgID="Equation.DSMT4" ShapeID="_x0000_i1058" DrawAspect="Content" ObjectID="_1680693403" r:id="rId72"/>
              </w:object>
            </w:r>
          </w:p>
        </w:tc>
        <w:tc>
          <w:tcPr>
            <w:tcW w:w="1131" w:type="dxa"/>
            <w:shd w:val="clear" w:color="auto" w:fill="DEEAF6"/>
            <w:vAlign w:val="center"/>
          </w:tcPr>
          <w:p w14:paraId="2BCF68E6" w14:textId="75B4CE46" w:rsidR="00760A6F" w:rsidRPr="000418D3" w:rsidRDefault="00C804A7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80" w:dyaOrig="279" w14:anchorId="2EC9259D">
                <v:shape id="_x0000_i1059" type="#_x0000_t75" style="width:23.9pt;height:13.9pt" o:ole="">
                  <v:imagedata r:id="rId65" o:title=""/>
                </v:shape>
                <o:OLEObject Type="Embed" ProgID="Equation.DSMT4" ShapeID="_x0000_i1059" DrawAspect="Content" ObjectID="_1680693404" r:id="rId73"/>
              </w:object>
            </w:r>
          </w:p>
        </w:tc>
      </w:tr>
      <w:tr w:rsidR="00760A6F" w:rsidRPr="000418D3" w14:paraId="6EF04D47" w14:textId="6F3D83C5" w:rsidTr="000765F0">
        <w:trPr>
          <w:trHeight w:val="414"/>
          <w:jc w:val="center"/>
        </w:trPr>
        <w:tc>
          <w:tcPr>
            <w:tcW w:w="1225" w:type="dxa"/>
            <w:tcBorders>
              <w:right w:val="single" w:sz="12" w:space="0" w:color="auto"/>
            </w:tcBorders>
            <w:shd w:val="clear" w:color="auto" w:fill="DEEAF6"/>
            <w:vAlign w:val="center"/>
          </w:tcPr>
          <w:p w14:paraId="6E027285" w14:textId="4E999A87" w:rsidR="00760A6F" w:rsidRPr="000418D3" w:rsidRDefault="00760A6F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FDM</w:t>
            </w:r>
          </w:p>
        </w:tc>
        <w:tc>
          <w:tcPr>
            <w:tcW w:w="1223" w:type="dxa"/>
            <w:tcBorders>
              <w:left w:val="single" w:sz="12" w:space="0" w:color="auto"/>
            </w:tcBorders>
            <w:shd w:val="clear" w:color="auto" w:fill="DEEAF6"/>
            <w:vAlign w:val="center"/>
          </w:tcPr>
          <w:p w14:paraId="1FF1D017" w14:textId="2E555F33" w:rsidR="00760A6F" w:rsidRPr="000418D3" w:rsidRDefault="008C630C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60" w:dyaOrig="279" w14:anchorId="0E74B521">
                <v:shape id="_x0000_i1060" type="#_x0000_t75" style="width:22.8pt;height:13.9pt" o:ole="">
                  <v:imagedata r:id="rId55" o:title=""/>
                </v:shape>
                <o:OLEObject Type="Embed" ProgID="Equation.DSMT4" ShapeID="_x0000_i1060" DrawAspect="Content" ObjectID="_1680693405" r:id="rId74"/>
              </w:object>
            </w:r>
          </w:p>
        </w:tc>
        <w:tc>
          <w:tcPr>
            <w:tcW w:w="1206" w:type="dxa"/>
            <w:shd w:val="clear" w:color="auto" w:fill="DEEAF6"/>
            <w:vAlign w:val="center"/>
          </w:tcPr>
          <w:p w14:paraId="58F02341" w14:textId="6EBF5646" w:rsidR="00760A6F" w:rsidRPr="000418D3" w:rsidRDefault="008B1824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80" w:dyaOrig="279" w14:anchorId="6615D5FE">
                <v:shape id="_x0000_i1061" type="#_x0000_t75" style="width:23.9pt;height:13.9pt" o:ole="">
                  <v:imagedata r:id="rId65" o:title=""/>
                </v:shape>
                <o:OLEObject Type="Embed" ProgID="Equation.DSMT4" ShapeID="_x0000_i1061" DrawAspect="Content" ObjectID="_1680693406" r:id="rId75"/>
              </w:object>
            </w:r>
          </w:p>
        </w:tc>
        <w:tc>
          <w:tcPr>
            <w:tcW w:w="1210" w:type="dxa"/>
            <w:tcBorders>
              <w:right w:val="single" w:sz="12" w:space="0" w:color="auto"/>
            </w:tcBorders>
            <w:shd w:val="clear" w:color="auto" w:fill="DEEAF6"/>
            <w:vAlign w:val="center"/>
          </w:tcPr>
          <w:p w14:paraId="0F856289" w14:textId="44F7D990" w:rsidR="00760A6F" w:rsidRPr="000418D3" w:rsidRDefault="008B1824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80" w:dyaOrig="279" w14:anchorId="23D53250">
                <v:shape id="_x0000_i1062" type="#_x0000_t75" style="width:23.9pt;height:13.9pt" o:ole="">
                  <v:imagedata r:id="rId67" o:title=""/>
                </v:shape>
                <o:OLEObject Type="Embed" ProgID="Equation.DSMT4" ShapeID="_x0000_i1062" DrawAspect="Content" ObjectID="_1680693407" r:id="rId76"/>
              </w:object>
            </w:r>
          </w:p>
        </w:tc>
        <w:tc>
          <w:tcPr>
            <w:tcW w:w="1131" w:type="dxa"/>
            <w:tcBorders>
              <w:left w:val="single" w:sz="12" w:space="0" w:color="auto"/>
            </w:tcBorders>
            <w:shd w:val="clear" w:color="auto" w:fill="DEEAF6"/>
            <w:vAlign w:val="center"/>
          </w:tcPr>
          <w:p w14:paraId="25F517FA" w14:textId="3F6AFF4A" w:rsidR="00760A6F" w:rsidRPr="000418D3" w:rsidRDefault="008B1824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99" w:dyaOrig="279" w14:anchorId="5B22A87F">
                <v:shape id="_x0000_i1063" type="#_x0000_t75" style="width:24.95pt;height:13.9pt" o:ole="">
                  <v:imagedata r:id="rId77" o:title=""/>
                </v:shape>
                <o:OLEObject Type="Embed" ProgID="Equation.DSMT4" ShapeID="_x0000_i1063" DrawAspect="Content" ObjectID="_1680693408" r:id="rId78"/>
              </w:object>
            </w:r>
          </w:p>
        </w:tc>
        <w:tc>
          <w:tcPr>
            <w:tcW w:w="1131" w:type="dxa"/>
            <w:shd w:val="clear" w:color="auto" w:fill="DEEAF6"/>
            <w:vAlign w:val="center"/>
          </w:tcPr>
          <w:p w14:paraId="46A58B97" w14:textId="14EC43A6" w:rsidR="00760A6F" w:rsidRPr="000418D3" w:rsidRDefault="00A913E8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620" w:dyaOrig="279" w14:anchorId="6C5F0914">
                <v:shape id="_x0000_i1064" type="#_x0000_t75" style="width:31pt;height:13.9pt" o:ole="">
                  <v:imagedata r:id="rId71" o:title=""/>
                </v:shape>
                <o:OLEObject Type="Embed" ProgID="Equation.DSMT4" ShapeID="_x0000_i1064" DrawAspect="Content" ObjectID="_1680693409" r:id="rId79"/>
              </w:object>
            </w:r>
          </w:p>
        </w:tc>
        <w:tc>
          <w:tcPr>
            <w:tcW w:w="1131" w:type="dxa"/>
            <w:shd w:val="clear" w:color="auto" w:fill="DEEAF6"/>
            <w:vAlign w:val="center"/>
          </w:tcPr>
          <w:p w14:paraId="57E8FB6B" w14:textId="3A21341E" w:rsidR="00760A6F" w:rsidRPr="000418D3" w:rsidRDefault="00A913E8" w:rsidP="00FE4F7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80" w:dyaOrig="279" w14:anchorId="34C66519">
                <v:shape id="_x0000_i1065" type="#_x0000_t75" style="width:23.9pt;height:13.9pt" o:ole="">
                  <v:imagedata r:id="rId65" o:title=""/>
                </v:shape>
                <o:OLEObject Type="Embed" ProgID="Equation.DSMT4" ShapeID="_x0000_i1065" DrawAspect="Content" ObjectID="_1680693410" r:id="rId80"/>
              </w:object>
            </w:r>
          </w:p>
        </w:tc>
      </w:tr>
      <w:tr w:rsidR="00784DE4" w:rsidRPr="000418D3" w14:paraId="47065278" w14:textId="025E60BF" w:rsidTr="000765F0">
        <w:trPr>
          <w:trHeight w:val="414"/>
          <w:jc w:val="center"/>
        </w:trPr>
        <w:tc>
          <w:tcPr>
            <w:tcW w:w="1225" w:type="dxa"/>
            <w:tcBorders>
              <w:right w:val="single" w:sz="12" w:space="0" w:color="auto"/>
            </w:tcBorders>
            <w:shd w:val="clear" w:color="auto" w:fill="DEEAF6"/>
            <w:vAlign w:val="center"/>
          </w:tcPr>
          <w:p w14:paraId="2C795D8A" w14:textId="4BEE09B9" w:rsidR="00784DE4" w:rsidRPr="000418D3" w:rsidRDefault="00784DE4" w:rsidP="00784DE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FEM</w:t>
            </w:r>
          </w:p>
        </w:tc>
        <w:tc>
          <w:tcPr>
            <w:tcW w:w="1223" w:type="dxa"/>
            <w:tcBorders>
              <w:left w:val="single" w:sz="12" w:space="0" w:color="auto"/>
            </w:tcBorders>
            <w:shd w:val="clear" w:color="auto" w:fill="DEEAF6"/>
            <w:vAlign w:val="center"/>
          </w:tcPr>
          <w:p w14:paraId="72A1BE9A" w14:textId="58B14E15" w:rsidR="00784DE4" w:rsidRPr="000418D3" w:rsidRDefault="00784DE4" w:rsidP="00784DE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60" w:dyaOrig="279" w14:anchorId="2CF1F0D8">
                <v:shape id="_x0000_i1066" type="#_x0000_t75" style="width:22.8pt;height:13.9pt" o:ole="">
                  <v:imagedata r:id="rId55" o:title=""/>
                </v:shape>
                <o:OLEObject Type="Embed" ProgID="Equation.DSMT4" ShapeID="_x0000_i1066" DrawAspect="Content" ObjectID="_1680693411" r:id="rId81"/>
              </w:object>
            </w:r>
          </w:p>
        </w:tc>
        <w:tc>
          <w:tcPr>
            <w:tcW w:w="1206" w:type="dxa"/>
            <w:shd w:val="clear" w:color="auto" w:fill="DEEAF6"/>
            <w:vAlign w:val="center"/>
          </w:tcPr>
          <w:p w14:paraId="479B7E4B" w14:textId="118776D1" w:rsidR="00784DE4" w:rsidRPr="000418D3" w:rsidRDefault="00784DE4" w:rsidP="00784DE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80" w:dyaOrig="279" w14:anchorId="59A45CC2">
                <v:shape id="_x0000_i1067" type="#_x0000_t75" style="width:23.9pt;height:13.9pt" o:ole="">
                  <v:imagedata r:id="rId65" o:title=""/>
                </v:shape>
                <o:OLEObject Type="Embed" ProgID="Equation.DSMT4" ShapeID="_x0000_i1067" DrawAspect="Content" ObjectID="_1680693412" r:id="rId82"/>
              </w:object>
            </w:r>
          </w:p>
        </w:tc>
        <w:tc>
          <w:tcPr>
            <w:tcW w:w="1210" w:type="dxa"/>
            <w:tcBorders>
              <w:right w:val="single" w:sz="12" w:space="0" w:color="auto"/>
            </w:tcBorders>
            <w:shd w:val="clear" w:color="auto" w:fill="DEEAF6"/>
            <w:vAlign w:val="center"/>
          </w:tcPr>
          <w:p w14:paraId="3348D153" w14:textId="50AE0AF8" w:rsidR="00784DE4" w:rsidRPr="000418D3" w:rsidRDefault="00784DE4" w:rsidP="00784DE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80" w:dyaOrig="279" w14:anchorId="14E5D877">
                <v:shape id="_x0000_i1068" type="#_x0000_t75" style="width:23.9pt;height:13.9pt" o:ole="">
                  <v:imagedata r:id="rId67" o:title=""/>
                </v:shape>
                <o:OLEObject Type="Embed" ProgID="Equation.DSMT4" ShapeID="_x0000_i1068" DrawAspect="Content" ObjectID="_1680693413" r:id="rId83"/>
              </w:object>
            </w:r>
          </w:p>
        </w:tc>
        <w:tc>
          <w:tcPr>
            <w:tcW w:w="1131" w:type="dxa"/>
            <w:tcBorders>
              <w:left w:val="single" w:sz="12" w:space="0" w:color="auto"/>
            </w:tcBorders>
            <w:shd w:val="clear" w:color="auto" w:fill="DEEAF6"/>
            <w:vAlign w:val="center"/>
          </w:tcPr>
          <w:p w14:paraId="79B22080" w14:textId="32484CBE" w:rsidR="00784DE4" w:rsidRPr="000418D3" w:rsidRDefault="00784DE4" w:rsidP="00784DE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80" w:dyaOrig="279" w14:anchorId="0EBFB1CE">
                <v:shape id="_x0000_i1069" type="#_x0000_t75" style="width:23.9pt;height:13.9pt" o:ole="">
                  <v:imagedata r:id="rId84" o:title=""/>
                </v:shape>
                <o:OLEObject Type="Embed" ProgID="Equation.DSMT4" ShapeID="_x0000_i1069" DrawAspect="Content" ObjectID="_1680693414" r:id="rId85"/>
              </w:object>
            </w:r>
          </w:p>
        </w:tc>
        <w:tc>
          <w:tcPr>
            <w:tcW w:w="1131" w:type="dxa"/>
            <w:shd w:val="clear" w:color="auto" w:fill="DEEAF6"/>
            <w:vAlign w:val="center"/>
          </w:tcPr>
          <w:p w14:paraId="4195D9A5" w14:textId="0D5F4EB5" w:rsidR="00784DE4" w:rsidRPr="000418D3" w:rsidRDefault="00784DE4" w:rsidP="00784DE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620" w:dyaOrig="279" w14:anchorId="2368FA84">
                <v:shape id="_x0000_i1070" type="#_x0000_t75" style="width:31pt;height:13.9pt" o:ole="">
                  <v:imagedata r:id="rId71" o:title=""/>
                </v:shape>
                <o:OLEObject Type="Embed" ProgID="Equation.DSMT4" ShapeID="_x0000_i1070" DrawAspect="Content" ObjectID="_1680693415" r:id="rId86"/>
              </w:object>
            </w:r>
          </w:p>
        </w:tc>
        <w:tc>
          <w:tcPr>
            <w:tcW w:w="1131" w:type="dxa"/>
            <w:shd w:val="clear" w:color="auto" w:fill="DEEAF6"/>
            <w:vAlign w:val="center"/>
          </w:tcPr>
          <w:p w14:paraId="2CCB652F" w14:textId="6F919661" w:rsidR="00784DE4" w:rsidRPr="000418D3" w:rsidRDefault="00784DE4" w:rsidP="00784DE4">
            <w:pPr>
              <w:tabs>
                <w:tab w:val="center" w:pos="4820"/>
                <w:tab w:val="right" w:pos="9638"/>
              </w:tabs>
              <w:jc w:val="center"/>
              <w:rPr>
                <w:lang w:val="en-US"/>
              </w:rPr>
            </w:pPr>
            <w:r w:rsidRPr="001F6517">
              <w:rPr>
                <w:position w:val="-6"/>
                <w:lang w:val="en-US"/>
              </w:rPr>
              <w:object w:dxaOrig="480" w:dyaOrig="279" w14:anchorId="1C5B2470">
                <v:shape id="_x0000_i1071" type="#_x0000_t75" style="width:23.9pt;height:13.9pt" o:ole="">
                  <v:imagedata r:id="rId65" o:title=""/>
                </v:shape>
                <o:OLEObject Type="Embed" ProgID="Equation.DSMT4" ShapeID="_x0000_i1071" DrawAspect="Content" ObjectID="_1680693416" r:id="rId87"/>
              </w:object>
            </w:r>
          </w:p>
        </w:tc>
      </w:tr>
      <w:bookmarkEnd w:id="0"/>
      <w:bookmarkEnd w:id="1"/>
    </w:tbl>
    <w:p w14:paraId="3653AC8A" w14:textId="4269C1AC" w:rsidR="0082685B" w:rsidRPr="00FE4F74" w:rsidRDefault="0082685B" w:rsidP="00FE4F74">
      <w:pPr>
        <w:tabs>
          <w:tab w:val="center" w:pos="4820"/>
          <w:tab w:val="right" w:pos="9638"/>
        </w:tabs>
        <w:jc w:val="center"/>
        <w:rPr>
          <w:lang w:val="en-US"/>
        </w:rPr>
      </w:pPr>
    </w:p>
    <w:p w14:paraId="430F0B3D" w14:textId="77777777" w:rsidR="00E43E60" w:rsidRPr="000418D3" w:rsidRDefault="00E43E60" w:rsidP="006705D2">
      <w:pPr>
        <w:tabs>
          <w:tab w:val="center" w:pos="4820"/>
          <w:tab w:val="right" w:pos="9638"/>
        </w:tabs>
        <w:spacing w:line="360" w:lineRule="exact"/>
        <w:jc w:val="both"/>
        <w:rPr>
          <w:lang w:val="en-US"/>
        </w:rPr>
      </w:pPr>
    </w:p>
    <w:p w14:paraId="332F0C96" w14:textId="77777777" w:rsidR="007C45C4" w:rsidRPr="000418D3" w:rsidRDefault="007C45C4" w:rsidP="007C45C4">
      <w:pPr>
        <w:jc w:val="both"/>
        <w:rPr>
          <w:lang w:val="en-US"/>
        </w:rPr>
      </w:pPr>
    </w:p>
    <w:p w14:paraId="2F029FC6" w14:textId="77777777" w:rsidR="00E00266" w:rsidRPr="000418D3" w:rsidRDefault="00E00266" w:rsidP="00474EDA">
      <w:pPr>
        <w:jc w:val="both"/>
        <w:rPr>
          <w:b/>
          <w:lang w:val="en-US"/>
        </w:rPr>
      </w:pPr>
    </w:p>
    <w:p w14:paraId="12B83B23" w14:textId="77777777" w:rsidR="00E33462" w:rsidRPr="000418D3" w:rsidRDefault="00E33462" w:rsidP="00D80628">
      <w:pPr>
        <w:spacing w:line="360" w:lineRule="exact"/>
        <w:jc w:val="both"/>
        <w:rPr>
          <w:lang w:val="en-US"/>
        </w:rPr>
      </w:pPr>
    </w:p>
    <w:sectPr w:rsidR="00E33462" w:rsidRPr="000418D3" w:rsidSect="009A1116">
      <w:footerReference w:type="default" r:id="rId88"/>
      <w:pgSz w:w="11906" w:h="16838"/>
      <w:pgMar w:top="899" w:right="1134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CFF0DA" w14:textId="77777777" w:rsidR="00194251" w:rsidRDefault="00194251" w:rsidP="00C04F05">
      <w:r>
        <w:separator/>
      </w:r>
    </w:p>
  </w:endnote>
  <w:endnote w:type="continuationSeparator" w:id="0">
    <w:p w14:paraId="42CDD248" w14:textId="77777777" w:rsidR="00194251" w:rsidRDefault="00194251" w:rsidP="00C04F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7CDAFB" w14:textId="77777777" w:rsidR="00243FF4" w:rsidRDefault="00243FF4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4</w:t>
    </w:r>
    <w:r>
      <w:rPr>
        <w:noProof/>
      </w:rPr>
      <w:fldChar w:fldCharType="end"/>
    </w:r>
  </w:p>
  <w:p w14:paraId="1DE9A25B" w14:textId="77777777" w:rsidR="00243FF4" w:rsidRDefault="00243F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AD78AF" w14:textId="77777777" w:rsidR="00194251" w:rsidRDefault="00194251" w:rsidP="00C04F05">
      <w:r>
        <w:separator/>
      </w:r>
    </w:p>
  </w:footnote>
  <w:footnote w:type="continuationSeparator" w:id="0">
    <w:p w14:paraId="127B6135" w14:textId="77777777" w:rsidR="00194251" w:rsidRDefault="00194251" w:rsidP="00C04F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C56C0B"/>
    <w:multiLevelType w:val="hybridMultilevel"/>
    <w:tmpl w:val="4E30E026"/>
    <w:lvl w:ilvl="0" w:tplc="52C4A694">
      <w:start w:val="1"/>
      <w:numFmt w:val="bullet"/>
      <w:pStyle w:val="Tyyli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E57688"/>
    <w:multiLevelType w:val="hybridMultilevel"/>
    <w:tmpl w:val="76B803C2"/>
    <w:lvl w:ilvl="0" w:tplc="756C355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sz w:val="28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FFD13BA"/>
    <w:multiLevelType w:val="hybridMultilevel"/>
    <w:tmpl w:val="62827F5E"/>
    <w:lvl w:ilvl="0" w:tplc="FF34300A">
      <w:start w:val="1"/>
      <w:numFmt w:val="lowerLetter"/>
      <w:pStyle w:val="Tyyli2"/>
      <w:lvlText w:val="%1."/>
      <w:lvlJc w:val="left"/>
      <w:pPr>
        <w:tabs>
          <w:tab w:val="num" w:pos="720"/>
        </w:tabs>
        <w:ind w:left="720" w:hanging="360"/>
      </w:pPr>
    </w:lvl>
    <w:lvl w:ilvl="1" w:tplc="040B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2E4F72"/>
    <w:multiLevelType w:val="hybridMultilevel"/>
    <w:tmpl w:val="0F1CE2B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E332BE"/>
    <w:multiLevelType w:val="hybridMultilevel"/>
    <w:tmpl w:val="B70E1CD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1AFA"/>
    <w:rsid w:val="000019D7"/>
    <w:rsid w:val="00004395"/>
    <w:rsid w:val="00010265"/>
    <w:rsid w:val="00027BF3"/>
    <w:rsid w:val="00031EF9"/>
    <w:rsid w:val="0003586D"/>
    <w:rsid w:val="000418D3"/>
    <w:rsid w:val="00042BFA"/>
    <w:rsid w:val="00046334"/>
    <w:rsid w:val="00051227"/>
    <w:rsid w:val="000549DA"/>
    <w:rsid w:val="00055452"/>
    <w:rsid w:val="0005631B"/>
    <w:rsid w:val="00061298"/>
    <w:rsid w:val="000624A1"/>
    <w:rsid w:val="00064C7D"/>
    <w:rsid w:val="00075A3F"/>
    <w:rsid w:val="000765F0"/>
    <w:rsid w:val="0008336C"/>
    <w:rsid w:val="00086252"/>
    <w:rsid w:val="00087DB4"/>
    <w:rsid w:val="000961B2"/>
    <w:rsid w:val="000A5FBD"/>
    <w:rsid w:val="000B2253"/>
    <w:rsid w:val="000B24C0"/>
    <w:rsid w:val="000C2211"/>
    <w:rsid w:val="000C4A7A"/>
    <w:rsid w:val="000C4E54"/>
    <w:rsid w:val="000C68AA"/>
    <w:rsid w:val="000C6E3E"/>
    <w:rsid w:val="000D18CC"/>
    <w:rsid w:val="000D2E5B"/>
    <w:rsid w:val="000D3185"/>
    <w:rsid w:val="000D4917"/>
    <w:rsid w:val="000D6CC4"/>
    <w:rsid w:val="000D78B0"/>
    <w:rsid w:val="000E1E26"/>
    <w:rsid w:val="000E72EA"/>
    <w:rsid w:val="000F1D5E"/>
    <w:rsid w:val="000F3612"/>
    <w:rsid w:val="000F5BA6"/>
    <w:rsid w:val="000F6A86"/>
    <w:rsid w:val="00102B36"/>
    <w:rsid w:val="00104E5C"/>
    <w:rsid w:val="00106165"/>
    <w:rsid w:val="001102BF"/>
    <w:rsid w:val="00116BDF"/>
    <w:rsid w:val="0012331B"/>
    <w:rsid w:val="00124163"/>
    <w:rsid w:val="00125F27"/>
    <w:rsid w:val="00126578"/>
    <w:rsid w:val="0013012D"/>
    <w:rsid w:val="00130EFD"/>
    <w:rsid w:val="00131742"/>
    <w:rsid w:val="001411B4"/>
    <w:rsid w:val="001433B4"/>
    <w:rsid w:val="00154AD4"/>
    <w:rsid w:val="00157766"/>
    <w:rsid w:val="0016072A"/>
    <w:rsid w:val="00161B97"/>
    <w:rsid w:val="001624EF"/>
    <w:rsid w:val="001635B8"/>
    <w:rsid w:val="001637C1"/>
    <w:rsid w:val="0016536F"/>
    <w:rsid w:val="00171B37"/>
    <w:rsid w:val="00182B89"/>
    <w:rsid w:val="001833A5"/>
    <w:rsid w:val="00185960"/>
    <w:rsid w:val="00194251"/>
    <w:rsid w:val="001951AC"/>
    <w:rsid w:val="001A4E41"/>
    <w:rsid w:val="001A6063"/>
    <w:rsid w:val="001C2ED4"/>
    <w:rsid w:val="001C5C32"/>
    <w:rsid w:val="001C667B"/>
    <w:rsid w:val="001C6C64"/>
    <w:rsid w:val="001D1EEB"/>
    <w:rsid w:val="001D2A71"/>
    <w:rsid w:val="001D32F0"/>
    <w:rsid w:val="001D725A"/>
    <w:rsid w:val="001E302F"/>
    <w:rsid w:val="001F21A6"/>
    <w:rsid w:val="001F2395"/>
    <w:rsid w:val="001F241F"/>
    <w:rsid w:val="001F2EAF"/>
    <w:rsid w:val="001F461C"/>
    <w:rsid w:val="001F5A6A"/>
    <w:rsid w:val="001F6517"/>
    <w:rsid w:val="001F6E3D"/>
    <w:rsid w:val="002038FC"/>
    <w:rsid w:val="00203E33"/>
    <w:rsid w:val="0021110E"/>
    <w:rsid w:val="00211613"/>
    <w:rsid w:val="00211E80"/>
    <w:rsid w:val="00217722"/>
    <w:rsid w:val="0021784B"/>
    <w:rsid w:val="0022043E"/>
    <w:rsid w:val="00222735"/>
    <w:rsid w:val="002271C7"/>
    <w:rsid w:val="00227910"/>
    <w:rsid w:val="0023043A"/>
    <w:rsid w:val="0023526F"/>
    <w:rsid w:val="0024027B"/>
    <w:rsid w:val="0024203A"/>
    <w:rsid w:val="00243FF4"/>
    <w:rsid w:val="002457AA"/>
    <w:rsid w:val="002478BA"/>
    <w:rsid w:val="0025053B"/>
    <w:rsid w:val="00253E6B"/>
    <w:rsid w:val="002657A0"/>
    <w:rsid w:val="00265A83"/>
    <w:rsid w:val="00265F1B"/>
    <w:rsid w:val="00266A35"/>
    <w:rsid w:val="00273504"/>
    <w:rsid w:val="00276A64"/>
    <w:rsid w:val="00281971"/>
    <w:rsid w:val="00281A4A"/>
    <w:rsid w:val="00286770"/>
    <w:rsid w:val="00294AA0"/>
    <w:rsid w:val="00294B0C"/>
    <w:rsid w:val="00296B9F"/>
    <w:rsid w:val="002A10FF"/>
    <w:rsid w:val="002A5B56"/>
    <w:rsid w:val="002B185B"/>
    <w:rsid w:val="002B454F"/>
    <w:rsid w:val="002B56D7"/>
    <w:rsid w:val="002D7CA3"/>
    <w:rsid w:val="002E1462"/>
    <w:rsid w:val="002E5B8D"/>
    <w:rsid w:val="002E7727"/>
    <w:rsid w:val="002F52EE"/>
    <w:rsid w:val="002F6A5C"/>
    <w:rsid w:val="00304E1C"/>
    <w:rsid w:val="003057FB"/>
    <w:rsid w:val="00313894"/>
    <w:rsid w:val="00314899"/>
    <w:rsid w:val="00322A32"/>
    <w:rsid w:val="003247A6"/>
    <w:rsid w:val="00326794"/>
    <w:rsid w:val="00327BF0"/>
    <w:rsid w:val="00330214"/>
    <w:rsid w:val="0033376B"/>
    <w:rsid w:val="00333DD6"/>
    <w:rsid w:val="00336AD7"/>
    <w:rsid w:val="00343C25"/>
    <w:rsid w:val="003472EE"/>
    <w:rsid w:val="003539C1"/>
    <w:rsid w:val="003539EC"/>
    <w:rsid w:val="00363EDD"/>
    <w:rsid w:val="003660E1"/>
    <w:rsid w:val="00366762"/>
    <w:rsid w:val="003673EE"/>
    <w:rsid w:val="00370563"/>
    <w:rsid w:val="00370A52"/>
    <w:rsid w:val="00372DF2"/>
    <w:rsid w:val="00373D21"/>
    <w:rsid w:val="003746BC"/>
    <w:rsid w:val="0037769B"/>
    <w:rsid w:val="0038134A"/>
    <w:rsid w:val="00386890"/>
    <w:rsid w:val="00387428"/>
    <w:rsid w:val="00387D0B"/>
    <w:rsid w:val="00392A7E"/>
    <w:rsid w:val="00394109"/>
    <w:rsid w:val="00395A3C"/>
    <w:rsid w:val="003A4D46"/>
    <w:rsid w:val="003A6318"/>
    <w:rsid w:val="003B2F08"/>
    <w:rsid w:val="003B4584"/>
    <w:rsid w:val="003B6698"/>
    <w:rsid w:val="003C0807"/>
    <w:rsid w:val="003C7B1F"/>
    <w:rsid w:val="003D0BA8"/>
    <w:rsid w:val="003D75E3"/>
    <w:rsid w:val="003E7BF8"/>
    <w:rsid w:val="003F2FA4"/>
    <w:rsid w:val="003F4B4F"/>
    <w:rsid w:val="003F5414"/>
    <w:rsid w:val="00401AFA"/>
    <w:rsid w:val="00402F10"/>
    <w:rsid w:val="00403B22"/>
    <w:rsid w:val="004118A6"/>
    <w:rsid w:val="0041215C"/>
    <w:rsid w:val="004129F3"/>
    <w:rsid w:val="004135D8"/>
    <w:rsid w:val="00417919"/>
    <w:rsid w:val="00421AF6"/>
    <w:rsid w:val="00423369"/>
    <w:rsid w:val="00433B18"/>
    <w:rsid w:val="00435748"/>
    <w:rsid w:val="0044403A"/>
    <w:rsid w:val="0044455C"/>
    <w:rsid w:val="004505B4"/>
    <w:rsid w:val="00452816"/>
    <w:rsid w:val="00454409"/>
    <w:rsid w:val="00455349"/>
    <w:rsid w:val="0045735B"/>
    <w:rsid w:val="00460AEE"/>
    <w:rsid w:val="00462DD6"/>
    <w:rsid w:val="00470B64"/>
    <w:rsid w:val="00474EDA"/>
    <w:rsid w:val="00481C2B"/>
    <w:rsid w:val="00482C26"/>
    <w:rsid w:val="004908CB"/>
    <w:rsid w:val="00490C55"/>
    <w:rsid w:val="00490F9A"/>
    <w:rsid w:val="00491264"/>
    <w:rsid w:val="004949C0"/>
    <w:rsid w:val="00494AC2"/>
    <w:rsid w:val="00495665"/>
    <w:rsid w:val="004A37E6"/>
    <w:rsid w:val="004A4434"/>
    <w:rsid w:val="004A5568"/>
    <w:rsid w:val="004A6BD3"/>
    <w:rsid w:val="004B0960"/>
    <w:rsid w:val="004B346E"/>
    <w:rsid w:val="004B34ED"/>
    <w:rsid w:val="004B4088"/>
    <w:rsid w:val="004B4B79"/>
    <w:rsid w:val="004B52C4"/>
    <w:rsid w:val="004C0BC5"/>
    <w:rsid w:val="004C2AA3"/>
    <w:rsid w:val="004D4279"/>
    <w:rsid w:val="004D4565"/>
    <w:rsid w:val="004D66CE"/>
    <w:rsid w:val="004E10FF"/>
    <w:rsid w:val="004E5C3D"/>
    <w:rsid w:val="004F01B0"/>
    <w:rsid w:val="004F2F1A"/>
    <w:rsid w:val="004F3603"/>
    <w:rsid w:val="004F67D2"/>
    <w:rsid w:val="005012D6"/>
    <w:rsid w:val="00510A0D"/>
    <w:rsid w:val="00511B23"/>
    <w:rsid w:val="00514BF2"/>
    <w:rsid w:val="00515DE7"/>
    <w:rsid w:val="005206C8"/>
    <w:rsid w:val="00522F06"/>
    <w:rsid w:val="00530C5D"/>
    <w:rsid w:val="00533445"/>
    <w:rsid w:val="0053394C"/>
    <w:rsid w:val="00540473"/>
    <w:rsid w:val="00551E38"/>
    <w:rsid w:val="0055217A"/>
    <w:rsid w:val="005524FD"/>
    <w:rsid w:val="00556FAC"/>
    <w:rsid w:val="005604FD"/>
    <w:rsid w:val="00563AD0"/>
    <w:rsid w:val="00564C15"/>
    <w:rsid w:val="0057173F"/>
    <w:rsid w:val="00584838"/>
    <w:rsid w:val="00587DA0"/>
    <w:rsid w:val="005907F2"/>
    <w:rsid w:val="00596279"/>
    <w:rsid w:val="005963B2"/>
    <w:rsid w:val="005A647C"/>
    <w:rsid w:val="005B0680"/>
    <w:rsid w:val="005C1FC7"/>
    <w:rsid w:val="005C2FEE"/>
    <w:rsid w:val="005C3990"/>
    <w:rsid w:val="005C6631"/>
    <w:rsid w:val="005C71BD"/>
    <w:rsid w:val="005D3754"/>
    <w:rsid w:val="005D3AC2"/>
    <w:rsid w:val="005D47AB"/>
    <w:rsid w:val="005D6ACA"/>
    <w:rsid w:val="005F2C04"/>
    <w:rsid w:val="00602B95"/>
    <w:rsid w:val="006048AA"/>
    <w:rsid w:val="0061084A"/>
    <w:rsid w:val="00611A89"/>
    <w:rsid w:val="00615A87"/>
    <w:rsid w:val="00615EFB"/>
    <w:rsid w:val="00622F6C"/>
    <w:rsid w:val="006364BE"/>
    <w:rsid w:val="00640AC7"/>
    <w:rsid w:val="00642743"/>
    <w:rsid w:val="00642A6C"/>
    <w:rsid w:val="006438D1"/>
    <w:rsid w:val="00643ECB"/>
    <w:rsid w:val="00644EAA"/>
    <w:rsid w:val="006478FF"/>
    <w:rsid w:val="006521FB"/>
    <w:rsid w:val="0065379D"/>
    <w:rsid w:val="00653DF0"/>
    <w:rsid w:val="0065403B"/>
    <w:rsid w:val="006544BE"/>
    <w:rsid w:val="00657272"/>
    <w:rsid w:val="00666C3A"/>
    <w:rsid w:val="006705D2"/>
    <w:rsid w:val="00674819"/>
    <w:rsid w:val="00674C27"/>
    <w:rsid w:val="00680DCD"/>
    <w:rsid w:val="0068133C"/>
    <w:rsid w:val="00684D34"/>
    <w:rsid w:val="00685408"/>
    <w:rsid w:val="00686685"/>
    <w:rsid w:val="006868BA"/>
    <w:rsid w:val="00687D0C"/>
    <w:rsid w:val="00692599"/>
    <w:rsid w:val="006A4D8C"/>
    <w:rsid w:val="006A7068"/>
    <w:rsid w:val="006B10DA"/>
    <w:rsid w:val="006B1A82"/>
    <w:rsid w:val="006B44F5"/>
    <w:rsid w:val="006B6B45"/>
    <w:rsid w:val="006B716A"/>
    <w:rsid w:val="006C145F"/>
    <w:rsid w:val="006C1593"/>
    <w:rsid w:val="006C2793"/>
    <w:rsid w:val="006C7B1F"/>
    <w:rsid w:val="006D43EC"/>
    <w:rsid w:val="006D6D89"/>
    <w:rsid w:val="006E4C7D"/>
    <w:rsid w:val="006E4F09"/>
    <w:rsid w:val="006E58FE"/>
    <w:rsid w:val="006F006E"/>
    <w:rsid w:val="00703259"/>
    <w:rsid w:val="0070417B"/>
    <w:rsid w:val="00704E59"/>
    <w:rsid w:val="007060B5"/>
    <w:rsid w:val="00711DF7"/>
    <w:rsid w:val="00712C87"/>
    <w:rsid w:val="00714F0B"/>
    <w:rsid w:val="00715455"/>
    <w:rsid w:val="00716284"/>
    <w:rsid w:val="00722BB3"/>
    <w:rsid w:val="00730E63"/>
    <w:rsid w:val="00735511"/>
    <w:rsid w:val="00735FAA"/>
    <w:rsid w:val="007434BB"/>
    <w:rsid w:val="00747E5A"/>
    <w:rsid w:val="007508B5"/>
    <w:rsid w:val="007539FA"/>
    <w:rsid w:val="0075616E"/>
    <w:rsid w:val="007562B3"/>
    <w:rsid w:val="00756B8C"/>
    <w:rsid w:val="00760A6F"/>
    <w:rsid w:val="007660FF"/>
    <w:rsid w:val="007745DF"/>
    <w:rsid w:val="007815B5"/>
    <w:rsid w:val="007827BE"/>
    <w:rsid w:val="00784D23"/>
    <w:rsid w:val="00784DE4"/>
    <w:rsid w:val="007855A3"/>
    <w:rsid w:val="0078703B"/>
    <w:rsid w:val="007903D5"/>
    <w:rsid w:val="007A0BA9"/>
    <w:rsid w:val="007A15AA"/>
    <w:rsid w:val="007A2C0A"/>
    <w:rsid w:val="007C2438"/>
    <w:rsid w:val="007C2B12"/>
    <w:rsid w:val="007C45C4"/>
    <w:rsid w:val="007C5210"/>
    <w:rsid w:val="007D3449"/>
    <w:rsid w:val="007D392D"/>
    <w:rsid w:val="007D4939"/>
    <w:rsid w:val="007D4D4B"/>
    <w:rsid w:val="007E1E84"/>
    <w:rsid w:val="007E2B5E"/>
    <w:rsid w:val="007E3107"/>
    <w:rsid w:val="007F2FB5"/>
    <w:rsid w:val="007F4DB9"/>
    <w:rsid w:val="007F7534"/>
    <w:rsid w:val="008074C3"/>
    <w:rsid w:val="008124BA"/>
    <w:rsid w:val="00821D35"/>
    <w:rsid w:val="00823705"/>
    <w:rsid w:val="00823A95"/>
    <w:rsid w:val="00825CB4"/>
    <w:rsid w:val="0082685B"/>
    <w:rsid w:val="00826F02"/>
    <w:rsid w:val="008301A3"/>
    <w:rsid w:val="00832CC3"/>
    <w:rsid w:val="00833685"/>
    <w:rsid w:val="008349ED"/>
    <w:rsid w:val="008354D1"/>
    <w:rsid w:val="00836A6F"/>
    <w:rsid w:val="00843DCF"/>
    <w:rsid w:val="00843FF0"/>
    <w:rsid w:val="00844CBD"/>
    <w:rsid w:val="00845848"/>
    <w:rsid w:val="00846BC7"/>
    <w:rsid w:val="008473B1"/>
    <w:rsid w:val="008530EF"/>
    <w:rsid w:val="00857642"/>
    <w:rsid w:val="00865A65"/>
    <w:rsid w:val="00867644"/>
    <w:rsid w:val="008706A3"/>
    <w:rsid w:val="008709AE"/>
    <w:rsid w:val="00871512"/>
    <w:rsid w:val="008839D5"/>
    <w:rsid w:val="008855D0"/>
    <w:rsid w:val="008856BC"/>
    <w:rsid w:val="0089406C"/>
    <w:rsid w:val="00896D63"/>
    <w:rsid w:val="00897052"/>
    <w:rsid w:val="008A207F"/>
    <w:rsid w:val="008A5619"/>
    <w:rsid w:val="008A5B2E"/>
    <w:rsid w:val="008B1824"/>
    <w:rsid w:val="008B3B44"/>
    <w:rsid w:val="008B48E8"/>
    <w:rsid w:val="008B5A17"/>
    <w:rsid w:val="008C630C"/>
    <w:rsid w:val="008C7E8E"/>
    <w:rsid w:val="008D200F"/>
    <w:rsid w:val="008E2DD8"/>
    <w:rsid w:val="008E6C65"/>
    <w:rsid w:val="008E73B6"/>
    <w:rsid w:val="008F2E3B"/>
    <w:rsid w:val="008F2E59"/>
    <w:rsid w:val="009006C9"/>
    <w:rsid w:val="00903C27"/>
    <w:rsid w:val="00910A5F"/>
    <w:rsid w:val="009135ED"/>
    <w:rsid w:val="00916F35"/>
    <w:rsid w:val="00920167"/>
    <w:rsid w:val="00921E73"/>
    <w:rsid w:val="0092560B"/>
    <w:rsid w:val="009266C2"/>
    <w:rsid w:val="009300D9"/>
    <w:rsid w:val="009320C7"/>
    <w:rsid w:val="00932C18"/>
    <w:rsid w:val="00943263"/>
    <w:rsid w:val="009438A7"/>
    <w:rsid w:val="00944333"/>
    <w:rsid w:val="009472B9"/>
    <w:rsid w:val="00952FF9"/>
    <w:rsid w:val="0095763A"/>
    <w:rsid w:val="00966938"/>
    <w:rsid w:val="00971212"/>
    <w:rsid w:val="00977A00"/>
    <w:rsid w:val="00977BBD"/>
    <w:rsid w:val="00981105"/>
    <w:rsid w:val="00981748"/>
    <w:rsid w:val="00982128"/>
    <w:rsid w:val="009854ED"/>
    <w:rsid w:val="00995CF2"/>
    <w:rsid w:val="009A1116"/>
    <w:rsid w:val="009A47D5"/>
    <w:rsid w:val="009A6662"/>
    <w:rsid w:val="009B2224"/>
    <w:rsid w:val="009B2678"/>
    <w:rsid w:val="009B26E1"/>
    <w:rsid w:val="009B4386"/>
    <w:rsid w:val="009C20E7"/>
    <w:rsid w:val="009C2A7B"/>
    <w:rsid w:val="009C2C38"/>
    <w:rsid w:val="009C3B16"/>
    <w:rsid w:val="009D5C74"/>
    <w:rsid w:val="009E1767"/>
    <w:rsid w:val="009E718C"/>
    <w:rsid w:val="009F3141"/>
    <w:rsid w:val="009F4F4F"/>
    <w:rsid w:val="009F77D7"/>
    <w:rsid w:val="009F7836"/>
    <w:rsid w:val="00A20153"/>
    <w:rsid w:val="00A20EAA"/>
    <w:rsid w:val="00A23F72"/>
    <w:rsid w:val="00A25D21"/>
    <w:rsid w:val="00A2641E"/>
    <w:rsid w:val="00A313B9"/>
    <w:rsid w:val="00A323D6"/>
    <w:rsid w:val="00A363B4"/>
    <w:rsid w:val="00A41690"/>
    <w:rsid w:val="00A43D5B"/>
    <w:rsid w:val="00A46E92"/>
    <w:rsid w:val="00A54620"/>
    <w:rsid w:val="00A55C66"/>
    <w:rsid w:val="00A56B12"/>
    <w:rsid w:val="00A60FE4"/>
    <w:rsid w:val="00A625A8"/>
    <w:rsid w:val="00A634D5"/>
    <w:rsid w:val="00A63918"/>
    <w:rsid w:val="00A66F8B"/>
    <w:rsid w:val="00A77309"/>
    <w:rsid w:val="00A77B85"/>
    <w:rsid w:val="00A814CC"/>
    <w:rsid w:val="00A8308E"/>
    <w:rsid w:val="00A837FB"/>
    <w:rsid w:val="00A913E8"/>
    <w:rsid w:val="00A92687"/>
    <w:rsid w:val="00A956A3"/>
    <w:rsid w:val="00AA0E69"/>
    <w:rsid w:val="00AA35A9"/>
    <w:rsid w:val="00AB5540"/>
    <w:rsid w:val="00AB6A26"/>
    <w:rsid w:val="00AB7602"/>
    <w:rsid w:val="00AC628A"/>
    <w:rsid w:val="00AD1A12"/>
    <w:rsid w:val="00AD3B87"/>
    <w:rsid w:val="00AD4004"/>
    <w:rsid w:val="00AD4952"/>
    <w:rsid w:val="00AF3057"/>
    <w:rsid w:val="00AF67FE"/>
    <w:rsid w:val="00B02CE5"/>
    <w:rsid w:val="00B067A9"/>
    <w:rsid w:val="00B1187B"/>
    <w:rsid w:val="00B15BC8"/>
    <w:rsid w:val="00B202B3"/>
    <w:rsid w:val="00B2632A"/>
    <w:rsid w:val="00B30B6B"/>
    <w:rsid w:val="00B31EB2"/>
    <w:rsid w:val="00B36C46"/>
    <w:rsid w:val="00B42421"/>
    <w:rsid w:val="00B448A0"/>
    <w:rsid w:val="00B45465"/>
    <w:rsid w:val="00B53613"/>
    <w:rsid w:val="00B539E3"/>
    <w:rsid w:val="00B57393"/>
    <w:rsid w:val="00B65696"/>
    <w:rsid w:val="00B66B64"/>
    <w:rsid w:val="00B73AC1"/>
    <w:rsid w:val="00B8194C"/>
    <w:rsid w:val="00B83EF3"/>
    <w:rsid w:val="00B84F1E"/>
    <w:rsid w:val="00B87A45"/>
    <w:rsid w:val="00B911C7"/>
    <w:rsid w:val="00B948BA"/>
    <w:rsid w:val="00B95409"/>
    <w:rsid w:val="00BA017B"/>
    <w:rsid w:val="00BA1232"/>
    <w:rsid w:val="00BA4F82"/>
    <w:rsid w:val="00BA51F7"/>
    <w:rsid w:val="00BB081A"/>
    <w:rsid w:val="00BB390A"/>
    <w:rsid w:val="00BB508A"/>
    <w:rsid w:val="00BC1DCA"/>
    <w:rsid w:val="00BD52B7"/>
    <w:rsid w:val="00BD59FC"/>
    <w:rsid w:val="00BD6916"/>
    <w:rsid w:val="00BD6F58"/>
    <w:rsid w:val="00BE168A"/>
    <w:rsid w:val="00BF0DBD"/>
    <w:rsid w:val="00BF4157"/>
    <w:rsid w:val="00BF438A"/>
    <w:rsid w:val="00BF4791"/>
    <w:rsid w:val="00C03EA1"/>
    <w:rsid w:val="00C04F05"/>
    <w:rsid w:val="00C14A5B"/>
    <w:rsid w:val="00C17E9D"/>
    <w:rsid w:val="00C21096"/>
    <w:rsid w:val="00C2177E"/>
    <w:rsid w:val="00C219BF"/>
    <w:rsid w:val="00C22C4C"/>
    <w:rsid w:val="00C239D5"/>
    <w:rsid w:val="00C25DA5"/>
    <w:rsid w:val="00C2730F"/>
    <w:rsid w:val="00C273E3"/>
    <w:rsid w:val="00C27C5E"/>
    <w:rsid w:val="00C30D01"/>
    <w:rsid w:val="00C33E3B"/>
    <w:rsid w:val="00C36133"/>
    <w:rsid w:val="00C40B2E"/>
    <w:rsid w:val="00C464BE"/>
    <w:rsid w:val="00C47F71"/>
    <w:rsid w:val="00C50B40"/>
    <w:rsid w:val="00C51CED"/>
    <w:rsid w:val="00C532C7"/>
    <w:rsid w:val="00C53B83"/>
    <w:rsid w:val="00C55AEF"/>
    <w:rsid w:val="00C70B1A"/>
    <w:rsid w:val="00C74447"/>
    <w:rsid w:val="00C74899"/>
    <w:rsid w:val="00C75199"/>
    <w:rsid w:val="00C7635B"/>
    <w:rsid w:val="00C76777"/>
    <w:rsid w:val="00C804A7"/>
    <w:rsid w:val="00C81868"/>
    <w:rsid w:val="00C873B2"/>
    <w:rsid w:val="00C93DB1"/>
    <w:rsid w:val="00CA00FE"/>
    <w:rsid w:val="00CA12A1"/>
    <w:rsid w:val="00CA3D65"/>
    <w:rsid w:val="00CA49DA"/>
    <w:rsid w:val="00CB01E3"/>
    <w:rsid w:val="00CB11ED"/>
    <w:rsid w:val="00CB2284"/>
    <w:rsid w:val="00CB6ED0"/>
    <w:rsid w:val="00CC0775"/>
    <w:rsid w:val="00CC0AA8"/>
    <w:rsid w:val="00CC76C4"/>
    <w:rsid w:val="00CC776F"/>
    <w:rsid w:val="00CD1352"/>
    <w:rsid w:val="00CD6EDF"/>
    <w:rsid w:val="00CE0815"/>
    <w:rsid w:val="00CE4984"/>
    <w:rsid w:val="00CE6E2C"/>
    <w:rsid w:val="00CF08A2"/>
    <w:rsid w:val="00CF56EF"/>
    <w:rsid w:val="00CF7FE7"/>
    <w:rsid w:val="00D014ED"/>
    <w:rsid w:val="00D05CB0"/>
    <w:rsid w:val="00D16480"/>
    <w:rsid w:val="00D178C0"/>
    <w:rsid w:val="00D2289D"/>
    <w:rsid w:val="00D25178"/>
    <w:rsid w:val="00D2725A"/>
    <w:rsid w:val="00D34BE4"/>
    <w:rsid w:val="00D428EA"/>
    <w:rsid w:val="00D50FB0"/>
    <w:rsid w:val="00D5284A"/>
    <w:rsid w:val="00D56D6B"/>
    <w:rsid w:val="00D61C45"/>
    <w:rsid w:val="00D6211D"/>
    <w:rsid w:val="00D62EDB"/>
    <w:rsid w:val="00D64526"/>
    <w:rsid w:val="00D71799"/>
    <w:rsid w:val="00D7287D"/>
    <w:rsid w:val="00D73C0C"/>
    <w:rsid w:val="00D753FA"/>
    <w:rsid w:val="00D754BC"/>
    <w:rsid w:val="00D759D3"/>
    <w:rsid w:val="00D80628"/>
    <w:rsid w:val="00D8236F"/>
    <w:rsid w:val="00D8444B"/>
    <w:rsid w:val="00D846C8"/>
    <w:rsid w:val="00D85E72"/>
    <w:rsid w:val="00D9240B"/>
    <w:rsid w:val="00D95D38"/>
    <w:rsid w:val="00D96167"/>
    <w:rsid w:val="00D97B83"/>
    <w:rsid w:val="00DA7E09"/>
    <w:rsid w:val="00DB0443"/>
    <w:rsid w:val="00DB22D1"/>
    <w:rsid w:val="00DB2E5D"/>
    <w:rsid w:val="00DB539E"/>
    <w:rsid w:val="00DB6915"/>
    <w:rsid w:val="00DC72E5"/>
    <w:rsid w:val="00DD0D56"/>
    <w:rsid w:val="00DD27C2"/>
    <w:rsid w:val="00DE01ED"/>
    <w:rsid w:val="00DE1777"/>
    <w:rsid w:val="00DE1814"/>
    <w:rsid w:val="00DE3734"/>
    <w:rsid w:val="00DE4EA2"/>
    <w:rsid w:val="00DE79FA"/>
    <w:rsid w:val="00DF0980"/>
    <w:rsid w:val="00DF18BB"/>
    <w:rsid w:val="00DF1E52"/>
    <w:rsid w:val="00DF6790"/>
    <w:rsid w:val="00DF70B8"/>
    <w:rsid w:val="00E00266"/>
    <w:rsid w:val="00E0461B"/>
    <w:rsid w:val="00E068D5"/>
    <w:rsid w:val="00E1048C"/>
    <w:rsid w:val="00E10FC4"/>
    <w:rsid w:val="00E11ED9"/>
    <w:rsid w:val="00E12285"/>
    <w:rsid w:val="00E2456C"/>
    <w:rsid w:val="00E3012A"/>
    <w:rsid w:val="00E30A6A"/>
    <w:rsid w:val="00E32308"/>
    <w:rsid w:val="00E33462"/>
    <w:rsid w:val="00E33871"/>
    <w:rsid w:val="00E339A3"/>
    <w:rsid w:val="00E34832"/>
    <w:rsid w:val="00E37822"/>
    <w:rsid w:val="00E37B69"/>
    <w:rsid w:val="00E40382"/>
    <w:rsid w:val="00E410FD"/>
    <w:rsid w:val="00E4344F"/>
    <w:rsid w:val="00E43E60"/>
    <w:rsid w:val="00E51B55"/>
    <w:rsid w:val="00E54C4B"/>
    <w:rsid w:val="00E55833"/>
    <w:rsid w:val="00E604EC"/>
    <w:rsid w:val="00E6557D"/>
    <w:rsid w:val="00E67795"/>
    <w:rsid w:val="00E67C25"/>
    <w:rsid w:val="00E71A6E"/>
    <w:rsid w:val="00E72961"/>
    <w:rsid w:val="00E87F19"/>
    <w:rsid w:val="00E920BD"/>
    <w:rsid w:val="00E944A3"/>
    <w:rsid w:val="00EA1252"/>
    <w:rsid w:val="00EA13C1"/>
    <w:rsid w:val="00EA5443"/>
    <w:rsid w:val="00EA7C42"/>
    <w:rsid w:val="00EB12A4"/>
    <w:rsid w:val="00EB4FF9"/>
    <w:rsid w:val="00EB5D33"/>
    <w:rsid w:val="00EB76E3"/>
    <w:rsid w:val="00EC072E"/>
    <w:rsid w:val="00EC22C9"/>
    <w:rsid w:val="00EC2F5B"/>
    <w:rsid w:val="00EE05D6"/>
    <w:rsid w:val="00EE116B"/>
    <w:rsid w:val="00EE4F61"/>
    <w:rsid w:val="00EE62F7"/>
    <w:rsid w:val="00EE6F36"/>
    <w:rsid w:val="00EE7C4C"/>
    <w:rsid w:val="00EF01A6"/>
    <w:rsid w:val="00EF3CD7"/>
    <w:rsid w:val="00EF4206"/>
    <w:rsid w:val="00F00179"/>
    <w:rsid w:val="00F01388"/>
    <w:rsid w:val="00F04713"/>
    <w:rsid w:val="00F063BB"/>
    <w:rsid w:val="00F079AB"/>
    <w:rsid w:val="00F10960"/>
    <w:rsid w:val="00F1355F"/>
    <w:rsid w:val="00F16A3C"/>
    <w:rsid w:val="00F2302D"/>
    <w:rsid w:val="00F247BB"/>
    <w:rsid w:val="00F25F53"/>
    <w:rsid w:val="00F27AC7"/>
    <w:rsid w:val="00F31D92"/>
    <w:rsid w:val="00F420F1"/>
    <w:rsid w:val="00F42DFA"/>
    <w:rsid w:val="00F45276"/>
    <w:rsid w:val="00F509BF"/>
    <w:rsid w:val="00F54AE1"/>
    <w:rsid w:val="00F624A6"/>
    <w:rsid w:val="00F628B9"/>
    <w:rsid w:val="00F67B95"/>
    <w:rsid w:val="00F730BF"/>
    <w:rsid w:val="00F73376"/>
    <w:rsid w:val="00F87AAB"/>
    <w:rsid w:val="00F903EE"/>
    <w:rsid w:val="00F90BE6"/>
    <w:rsid w:val="00F911A6"/>
    <w:rsid w:val="00F93189"/>
    <w:rsid w:val="00F95D35"/>
    <w:rsid w:val="00F95E74"/>
    <w:rsid w:val="00F96BA5"/>
    <w:rsid w:val="00FA0408"/>
    <w:rsid w:val="00FA46D1"/>
    <w:rsid w:val="00FA54D3"/>
    <w:rsid w:val="00FB1DD3"/>
    <w:rsid w:val="00FB73FF"/>
    <w:rsid w:val="00FC1E0A"/>
    <w:rsid w:val="00FC4A5C"/>
    <w:rsid w:val="00FC6238"/>
    <w:rsid w:val="00FD5A80"/>
    <w:rsid w:val="00FD7DA3"/>
    <w:rsid w:val="00FE04E2"/>
    <w:rsid w:val="00FE110F"/>
    <w:rsid w:val="00FE3772"/>
    <w:rsid w:val="00FE4F74"/>
    <w:rsid w:val="00FE55F5"/>
    <w:rsid w:val="00FE68F3"/>
    <w:rsid w:val="00FE73F7"/>
    <w:rsid w:val="00FF3142"/>
    <w:rsid w:val="00FF40FE"/>
    <w:rsid w:val="00FF64E6"/>
    <w:rsid w:val="00FF6CE4"/>
    <w:rsid w:val="00FF6FCF"/>
    <w:rsid w:val="00FF7E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07B2388B"/>
  <w15:chartTrackingRefBased/>
  <w15:docId w15:val="{77181487-E225-40B3-B336-716B80F363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22C4C"/>
    <w:rPr>
      <w:sz w:val="24"/>
      <w:szCs w:val="24"/>
      <w:lang w:val="fi-FI" w:eastAsia="fi-FI"/>
    </w:rPr>
  </w:style>
  <w:style w:type="paragraph" w:styleId="Heading3">
    <w:name w:val="heading 3"/>
    <w:basedOn w:val="Normal"/>
    <w:link w:val="Heading3Char"/>
    <w:uiPriority w:val="9"/>
    <w:qFormat/>
    <w:rsid w:val="00D80628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yyli1">
    <w:name w:val="Tyyli1"/>
    <w:basedOn w:val="Normal"/>
    <w:rsid w:val="00401AFA"/>
    <w:pPr>
      <w:numPr>
        <w:numId w:val="1"/>
      </w:numPr>
      <w:spacing w:line="360" w:lineRule="auto"/>
    </w:pPr>
  </w:style>
  <w:style w:type="paragraph" w:customStyle="1" w:styleId="Tyyli2">
    <w:name w:val="Tyyli2"/>
    <w:basedOn w:val="Normal"/>
    <w:rsid w:val="00FA46D1"/>
    <w:pPr>
      <w:numPr>
        <w:numId w:val="2"/>
      </w:numPr>
      <w:spacing w:line="360" w:lineRule="auto"/>
    </w:pPr>
  </w:style>
  <w:style w:type="character" w:styleId="Hyperlink">
    <w:name w:val="Hyperlink"/>
    <w:rsid w:val="002A10FF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F01388"/>
    <w:pPr>
      <w:tabs>
        <w:tab w:val="center" w:pos="4820"/>
        <w:tab w:val="right" w:pos="9640"/>
      </w:tabs>
      <w:spacing w:line="360" w:lineRule="auto"/>
      <w:jc w:val="both"/>
    </w:pPr>
  </w:style>
  <w:style w:type="character" w:customStyle="1" w:styleId="MTDisplayEquationChar">
    <w:name w:val="MTDisplayEquation Char"/>
    <w:link w:val="MTDisplayEquation"/>
    <w:rsid w:val="00F01388"/>
    <w:rPr>
      <w:sz w:val="24"/>
      <w:szCs w:val="24"/>
    </w:rPr>
  </w:style>
  <w:style w:type="paragraph" w:customStyle="1" w:styleId="DecimalAligned">
    <w:name w:val="Decimal Aligned"/>
    <w:basedOn w:val="Normal"/>
    <w:uiPriority w:val="40"/>
    <w:qFormat/>
    <w:rsid w:val="00161B97"/>
    <w:pPr>
      <w:tabs>
        <w:tab w:val="decimal" w:pos="360"/>
      </w:tabs>
      <w:spacing w:after="200" w:line="276" w:lineRule="auto"/>
    </w:pPr>
    <w:rPr>
      <w:rFonts w:ascii="Calibri" w:hAnsi="Calibri"/>
      <w:sz w:val="22"/>
      <w:szCs w:val="22"/>
      <w:lang w:val="en-US" w:eastAsia="en-US"/>
    </w:rPr>
  </w:style>
  <w:style w:type="paragraph" w:styleId="FootnoteText">
    <w:name w:val="footnote text"/>
    <w:basedOn w:val="Normal"/>
    <w:link w:val="FootnoteTextChar"/>
    <w:uiPriority w:val="99"/>
    <w:unhideWhenUsed/>
    <w:rsid w:val="00161B97"/>
    <w:rPr>
      <w:rFonts w:ascii="Calibri" w:hAnsi="Calibri"/>
      <w:sz w:val="20"/>
      <w:szCs w:val="20"/>
      <w:lang w:val="en-US" w:eastAsia="en-US"/>
    </w:rPr>
  </w:style>
  <w:style w:type="character" w:customStyle="1" w:styleId="FootnoteTextChar">
    <w:name w:val="Footnote Text Char"/>
    <w:link w:val="FootnoteText"/>
    <w:uiPriority w:val="99"/>
    <w:rsid w:val="00161B97"/>
    <w:rPr>
      <w:rFonts w:ascii="Calibri" w:eastAsia="Times New Roman" w:hAnsi="Calibri" w:cs="Times New Roman"/>
      <w:lang w:val="en-US" w:eastAsia="en-US"/>
    </w:rPr>
  </w:style>
  <w:style w:type="character" w:styleId="SubtleEmphasis">
    <w:name w:val="Subtle Emphasis"/>
    <w:uiPriority w:val="19"/>
    <w:qFormat/>
    <w:rsid w:val="00161B97"/>
    <w:rPr>
      <w:rFonts w:eastAsia="Times New Roman" w:cs="Times New Roman"/>
      <w:bCs w:val="0"/>
      <w:i/>
      <w:iCs/>
      <w:color w:val="808080"/>
      <w:szCs w:val="22"/>
      <w:lang w:val="en-US"/>
    </w:rPr>
  </w:style>
  <w:style w:type="table" w:styleId="LightShading-Accent1">
    <w:name w:val="Light Shading Accent 1"/>
    <w:basedOn w:val="TableNormal"/>
    <w:uiPriority w:val="60"/>
    <w:rsid w:val="00161B97"/>
    <w:rPr>
      <w:rFonts w:ascii="Calibri" w:hAnsi="Calibri"/>
      <w:color w:val="365F91"/>
      <w:sz w:val="22"/>
      <w:szCs w:val="22"/>
      <w:lang w:val="en-US" w:eastAsia="en-US" w:bidi="en-US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LightShading">
    <w:name w:val="Light Shading"/>
    <w:basedOn w:val="TableNormal"/>
    <w:uiPriority w:val="60"/>
    <w:rsid w:val="00161B97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MTEquationSection">
    <w:name w:val="MTEquationSection"/>
    <w:rsid w:val="00D61C45"/>
    <w:rPr>
      <w:b/>
      <w:vanish/>
      <w:color w:val="FF0000"/>
      <w:sz w:val="32"/>
      <w:szCs w:val="32"/>
    </w:rPr>
  </w:style>
  <w:style w:type="paragraph" w:styleId="Header">
    <w:name w:val="header"/>
    <w:basedOn w:val="Normal"/>
    <w:link w:val="HeaderChar"/>
    <w:rsid w:val="00C04F05"/>
    <w:pPr>
      <w:tabs>
        <w:tab w:val="center" w:pos="4819"/>
        <w:tab w:val="right" w:pos="9638"/>
      </w:tabs>
    </w:pPr>
  </w:style>
  <w:style w:type="character" w:customStyle="1" w:styleId="HeaderChar">
    <w:name w:val="Header Char"/>
    <w:link w:val="Header"/>
    <w:rsid w:val="00C04F05"/>
    <w:rPr>
      <w:sz w:val="24"/>
      <w:szCs w:val="24"/>
    </w:rPr>
  </w:style>
  <w:style w:type="paragraph" w:styleId="Footer">
    <w:name w:val="footer"/>
    <w:basedOn w:val="Normal"/>
    <w:link w:val="FooterChar"/>
    <w:rsid w:val="00C04F05"/>
    <w:pPr>
      <w:tabs>
        <w:tab w:val="center" w:pos="4819"/>
        <w:tab w:val="right" w:pos="9638"/>
      </w:tabs>
    </w:pPr>
  </w:style>
  <w:style w:type="character" w:customStyle="1" w:styleId="FooterChar">
    <w:name w:val="Footer Char"/>
    <w:link w:val="Footer"/>
    <w:uiPriority w:val="99"/>
    <w:rsid w:val="00C04F05"/>
    <w:rPr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BA1232"/>
    <w:pPr>
      <w:autoSpaceDE w:val="0"/>
      <w:autoSpaceDN w:val="0"/>
      <w:adjustRightInd w:val="0"/>
      <w:ind w:left="112"/>
    </w:pPr>
    <w:rPr>
      <w:sz w:val="22"/>
      <w:szCs w:val="22"/>
    </w:rPr>
  </w:style>
  <w:style w:type="character" w:customStyle="1" w:styleId="BodyTextChar">
    <w:name w:val="Body Text Char"/>
    <w:link w:val="BodyText"/>
    <w:uiPriority w:val="1"/>
    <w:rsid w:val="00BA1232"/>
    <w:rPr>
      <w:sz w:val="22"/>
      <w:szCs w:val="22"/>
    </w:rPr>
  </w:style>
  <w:style w:type="character" w:customStyle="1" w:styleId="Heading3Char">
    <w:name w:val="Heading 3 Char"/>
    <w:link w:val="Heading3"/>
    <w:uiPriority w:val="9"/>
    <w:rsid w:val="00D80628"/>
    <w:rPr>
      <w:b/>
      <w:bCs/>
      <w:sz w:val="27"/>
      <w:szCs w:val="27"/>
    </w:rPr>
  </w:style>
  <w:style w:type="paragraph" w:styleId="BalloonText">
    <w:name w:val="Balloon Text"/>
    <w:basedOn w:val="Normal"/>
    <w:link w:val="BalloonTextChar"/>
    <w:rsid w:val="00C25DA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C25DA5"/>
    <w:rPr>
      <w:rFonts w:ascii="Segoe UI" w:hAnsi="Segoe UI" w:cs="Segoe UI"/>
      <w:sz w:val="18"/>
      <w:szCs w:val="18"/>
    </w:rPr>
  </w:style>
  <w:style w:type="character" w:styleId="UnresolvedMention">
    <w:name w:val="Unresolved Mention"/>
    <w:uiPriority w:val="99"/>
    <w:semiHidden/>
    <w:unhideWhenUsed/>
    <w:rsid w:val="00EF01A6"/>
    <w:rPr>
      <w:color w:val="605E5C"/>
      <w:shd w:val="clear" w:color="auto" w:fill="E1DFDD"/>
    </w:rPr>
  </w:style>
  <w:style w:type="table" w:styleId="TableGrid">
    <w:name w:val="Table Grid"/>
    <w:basedOn w:val="TableNormal"/>
    <w:rsid w:val="00F135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sid w:val="0024027B"/>
    <w:rPr>
      <w:i/>
      <w:iCs/>
    </w:rPr>
  </w:style>
  <w:style w:type="character" w:styleId="FollowedHyperlink">
    <w:name w:val="FollowedHyperlink"/>
    <w:rsid w:val="007A15AA"/>
    <w:rPr>
      <w:color w:val="954F72"/>
      <w:u w:val="single"/>
    </w:rPr>
  </w:style>
  <w:style w:type="paragraph" w:styleId="NormalWeb">
    <w:name w:val="Normal (Web)"/>
    <w:basedOn w:val="Normal"/>
    <w:uiPriority w:val="99"/>
    <w:unhideWhenUsed/>
    <w:rsid w:val="005C71BD"/>
    <w:pPr>
      <w:spacing w:before="100" w:beforeAutospacing="1" w:after="100" w:afterAutospacing="1"/>
    </w:pPr>
    <w:rPr>
      <w:lang w:val="en-US" w:eastAsia="en-US"/>
    </w:rPr>
  </w:style>
  <w:style w:type="character" w:styleId="CommentReference">
    <w:name w:val="annotation reference"/>
    <w:basedOn w:val="DefaultParagraphFont"/>
    <w:rsid w:val="009B2224"/>
    <w:rPr>
      <w:sz w:val="16"/>
      <w:szCs w:val="16"/>
    </w:rPr>
  </w:style>
  <w:style w:type="paragraph" w:styleId="CommentText">
    <w:name w:val="annotation text"/>
    <w:basedOn w:val="Normal"/>
    <w:link w:val="CommentTextChar"/>
    <w:rsid w:val="009B222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B2224"/>
    <w:rPr>
      <w:lang w:val="fi-FI" w:eastAsia="fi-FI"/>
    </w:rPr>
  </w:style>
  <w:style w:type="paragraph" w:styleId="CommentSubject">
    <w:name w:val="annotation subject"/>
    <w:basedOn w:val="CommentText"/>
    <w:next w:val="CommentText"/>
    <w:link w:val="CommentSubjectChar"/>
    <w:rsid w:val="009B2224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B2224"/>
    <w:rPr>
      <w:b/>
      <w:bCs/>
      <w:lang w:val="fi-FI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677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24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4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2.wmf"/><Relationship Id="rId89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image" Target="media/image31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4.bin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6.wmf"/><Relationship Id="rId65" Type="http://schemas.openxmlformats.org/officeDocument/2006/relationships/image" Target="media/image27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A2D53E-0C72-4D5F-9A47-A939C48451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4</Pages>
  <Words>424</Words>
  <Characters>2302</Characters>
  <Application>Microsoft Office Word</Application>
  <DocSecurity>0</DocSecurity>
  <Lines>172</Lines>
  <Paragraphs>5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2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167</cp:revision>
  <cp:lastPrinted>2021-04-23T11:29:00Z</cp:lastPrinted>
  <dcterms:created xsi:type="dcterms:W3CDTF">2021-03-25T07:26:00Z</dcterms:created>
  <dcterms:modified xsi:type="dcterms:W3CDTF">2021-04-23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